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342" r:id="rId4"/>
    <p:sldId id="301" r:id="rId5"/>
    <p:sldId id="331" r:id="rId6"/>
    <p:sldId id="300" r:id="rId7"/>
    <p:sldId id="304" r:id="rId8"/>
    <p:sldId id="303" r:id="rId9"/>
    <p:sldId id="330" r:id="rId10"/>
    <p:sldId id="341" r:id="rId11"/>
    <p:sldId id="305" r:id="rId12"/>
    <p:sldId id="337" r:id="rId13"/>
    <p:sldId id="307" r:id="rId14"/>
    <p:sldId id="308" r:id="rId15"/>
    <p:sldId id="332" r:id="rId16"/>
    <p:sldId id="309" r:id="rId17"/>
    <p:sldId id="333" r:id="rId18"/>
    <p:sldId id="310" r:id="rId19"/>
    <p:sldId id="334" r:id="rId20"/>
    <p:sldId id="311" r:id="rId21"/>
    <p:sldId id="335" r:id="rId22"/>
    <p:sldId id="312" r:id="rId23"/>
    <p:sldId id="313" r:id="rId24"/>
    <p:sldId id="314" r:id="rId25"/>
    <p:sldId id="315" r:id="rId26"/>
    <p:sldId id="316" r:id="rId27"/>
    <p:sldId id="317" r:id="rId28"/>
    <p:sldId id="338" r:id="rId29"/>
    <p:sldId id="336" r:id="rId30"/>
    <p:sldId id="319" r:id="rId31"/>
    <p:sldId id="320" r:id="rId32"/>
    <p:sldId id="339" r:id="rId33"/>
    <p:sldId id="321" r:id="rId34"/>
    <p:sldId id="322" r:id="rId35"/>
    <p:sldId id="323" r:id="rId36"/>
    <p:sldId id="340" r:id="rId37"/>
    <p:sldId id="324" r:id="rId38"/>
    <p:sldId id="344" r:id="rId39"/>
    <p:sldId id="325" r:id="rId40"/>
    <p:sldId id="326" r:id="rId41"/>
    <p:sldId id="327" r:id="rId42"/>
    <p:sldId id="328" r:id="rId43"/>
    <p:sldId id="329" r:id="rId44"/>
    <p:sldId id="258" r:id="rId45"/>
    <p:sldId id="283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cky" initials="R" lastIdx="5" clrIdx="0">
    <p:extLst>
      <p:ext uri="{19B8F6BF-5375-455C-9EA6-DF929625EA0E}">
        <p15:presenceInfo xmlns:p15="http://schemas.microsoft.com/office/powerpoint/2012/main" userId="Rick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9991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643" y="4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10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10.wmf"/><Relationship Id="rId6" Type="http://schemas.openxmlformats.org/officeDocument/2006/relationships/image" Target="../media/image44.wmf"/><Relationship Id="rId5" Type="http://schemas.openxmlformats.org/officeDocument/2006/relationships/image" Target="../media/image12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10.wmf"/><Relationship Id="rId6" Type="http://schemas.openxmlformats.org/officeDocument/2006/relationships/image" Target="../media/image36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10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8.wmf"/><Relationship Id="rId2" Type="http://schemas.openxmlformats.org/officeDocument/2006/relationships/image" Target="../media/image54.wmf"/><Relationship Id="rId1" Type="http://schemas.openxmlformats.org/officeDocument/2006/relationships/image" Target="../media/image10.wmf"/><Relationship Id="rId6" Type="http://schemas.openxmlformats.org/officeDocument/2006/relationships/image" Target="../media/image36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10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10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10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0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10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10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1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10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1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10.wmf"/><Relationship Id="rId4" Type="http://schemas.openxmlformats.org/officeDocument/2006/relationships/image" Target="../media/image10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102.wmf"/><Relationship Id="rId1" Type="http://schemas.openxmlformats.org/officeDocument/2006/relationships/image" Target="../media/image1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0.wmf"/><Relationship Id="rId1" Type="http://schemas.openxmlformats.org/officeDocument/2006/relationships/image" Target="../media/image15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0.wmf"/><Relationship Id="rId4" Type="http://schemas.openxmlformats.org/officeDocument/2006/relationships/image" Target="../media/image11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0.wmf"/><Relationship Id="rId6" Type="http://schemas.openxmlformats.org/officeDocument/2006/relationships/image" Target="../media/image36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0.wmf"/><Relationship Id="rId4" Type="http://schemas.openxmlformats.org/officeDocument/2006/relationships/image" Target="../media/image12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0.wmf"/><Relationship Id="rId6" Type="http://schemas.openxmlformats.org/officeDocument/2006/relationships/image" Target="../media/image114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0.wmf"/><Relationship Id="rId4" Type="http://schemas.openxmlformats.org/officeDocument/2006/relationships/image" Target="../media/image13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0.wmf"/><Relationship Id="rId4" Type="http://schemas.openxmlformats.org/officeDocument/2006/relationships/image" Target="../media/image13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0.wmf"/><Relationship Id="rId4" Type="http://schemas.openxmlformats.org/officeDocument/2006/relationships/image" Target="../media/image141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0.wmf"/><Relationship Id="rId4" Type="http://schemas.openxmlformats.org/officeDocument/2006/relationships/image" Target="../media/image14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0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0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0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10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4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4" Type="http://schemas.openxmlformats.org/officeDocument/2006/relationships/image" Target="../media/image4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Relationship Id="rId5" Type="http://schemas.openxmlformats.org/officeDocument/2006/relationships/image" Target="../media/image3.jpeg"/><Relationship Id="rId4" Type="http://schemas.openxmlformats.org/officeDocument/2006/relationships/image" Target="../media/image7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oo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08001" y="2497069"/>
            <a:ext cx="10553699" cy="2114552"/>
          </a:xfrm>
        </p:spPr>
        <p:txBody>
          <a:bodyPr anchor="b">
            <a:normAutofit/>
          </a:bodyPr>
          <a:lstStyle>
            <a:lvl1pPr algn="ctr">
              <a:defRPr sz="7200" b="1">
                <a:latin typeface="+mn-lt"/>
              </a:defRPr>
            </a:lvl1pPr>
          </a:lstStyle>
          <a:p>
            <a:r>
              <a:rPr lang="en-US" dirty="0"/>
              <a:t>Book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08001" y="4689679"/>
            <a:ext cx="10553699" cy="1495425"/>
          </a:xfrm>
        </p:spPr>
        <p:txBody>
          <a:bodyPr>
            <a:normAutofit/>
          </a:bodyPr>
          <a:lstStyle>
            <a:lvl1pPr marL="0" indent="0" algn="ctr">
              <a:buNone/>
              <a:defRPr sz="40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evel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671445" y="5844209"/>
            <a:ext cx="265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hlinkClick r:id="" action="ppaction://hlinkshowjump?jump=lastslide"/>
              </a:rPr>
              <a:t>*see</a:t>
            </a:r>
            <a:r>
              <a:rPr lang="en-US" sz="1800" baseline="0" dirty="0">
                <a:hlinkClick r:id="" action="ppaction://hlinkshowjump?jump=lastslide"/>
              </a:rPr>
              <a:t> terms and conditions</a:t>
            </a:r>
            <a:endParaRPr lang="en-GB" sz="1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1EB7E0A-49BA-41BC-A2DA-E10948D0F828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833" y="484880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25967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514350" y="1540568"/>
            <a:ext cx="10547351" cy="2636839"/>
          </a:xfrm>
        </p:spPr>
        <p:txBody>
          <a:bodyPr anchor="b">
            <a:normAutofit/>
          </a:bodyPr>
          <a:lstStyle>
            <a:lvl1pPr algn="l">
              <a:defRPr sz="6600" b="1">
                <a:latin typeface="+mn-lt"/>
              </a:defRPr>
            </a:lvl1pPr>
          </a:lstStyle>
          <a:p>
            <a:r>
              <a:rPr lang="en-US" dirty="0"/>
              <a:t>Topic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1" y="4323751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4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Topic numb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B8DD58D-F052-4915-87D6-E1A00D5C7589}"/>
              </a:ext>
            </a:extLst>
          </p:cNvPr>
          <p:cNvPicPr>
            <a:picLocks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430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14350" y="1593577"/>
            <a:ext cx="10547351" cy="2636839"/>
          </a:xfrm>
        </p:spPr>
        <p:txBody>
          <a:bodyPr anchor="b">
            <a:normAutofit/>
          </a:bodyPr>
          <a:lstStyle>
            <a:lvl1pPr algn="l">
              <a:defRPr sz="5400" b="1">
                <a:latin typeface="+mn-lt"/>
              </a:defRPr>
            </a:lvl1pPr>
          </a:lstStyle>
          <a:p>
            <a:r>
              <a:rPr lang="en-US" dirty="0"/>
              <a:t>Modul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14350" y="4325335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number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AD11D1-3814-43C0-A8A3-2E191BB2F9C0}"/>
              </a:ext>
            </a:extLst>
          </p:cNvPr>
          <p:cNvPicPr>
            <a:picLocks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34014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assess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51619" y="4455680"/>
            <a:ext cx="10547351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349" y="2064548"/>
            <a:ext cx="1052381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r>
              <a:rPr lang="en-US" sz="4800" b="1" dirty="0">
                <a:solidFill>
                  <a:prstClr val="black"/>
                </a:solidFill>
              </a:rPr>
              <a:t>Summative assessment</a:t>
            </a:r>
            <a:endParaRPr lang="en-GB" sz="4800" b="1" dirty="0">
              <a:solidFill>
                <a:prstClr val="black"/>
              </a:solidFill>
            </a:endParaRPr>
          </a:p>
        </p:txBody>
      </p:sp>
      <p:pic>
        <p:nvPicPr>
          <p:cNvPr id="4" name="Picture 3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51619" y="573886"/>
            <a:ext cx="2005200" cy="29415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462F71E-335C-48DA-B019-F47923069487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457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614154" y="3951325"/>
            <a:ext cx="10735733" cy="1187450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Assessment activity number</a:t>
            </a:r>
          </a:p>
        </p:txBody>
      </p:sp>
      <p:pic>
        <p:nvPicPr>
          <p:cNvPr id="6" name="Picture 5"/>
          <p:cNvPicPr>
            <a:picLocks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614154" y="534129"/>
            <a:ext cx="2005200" cy="306567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0C67A00-3929-4F60-9A8F-77C3ABD7DC3C}"/>
              </a:ext>
            </a:extLst>
          </p:cNvPr>
          <p:cNvPicPr>
            <a:picLocks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322" y="228852"/>
            <a:ext cx="1200733" cy="98111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730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262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B3262C-B233-43D4-B2B8-E2921268C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47613A5-C7FE-434B-B2BC-E357F0B4A01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08000" y="1238250"/>
            <a:ext cx="10541000" cy="50053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026308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rms and cond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72738" y="4609451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2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579460" y="2052617"/>
            <a:ext cx="8280719" cy="78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2319142" y="2839069"/>
            <a:ext cx="6801354" cy="26824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7C87E37-9F11-49FF-8008-A16CEB926B8E}"/>
              </a:ext>
            </a:extLst>
          </p:cNvPr>
          <p:cNvSpPr txBox="1"/>
          <p:nvPr userDrawn="1"/>
        </p:nvSpPr>
        <p:spPr>
          <a:xfrm>
            <a:off x="478148" y="5686356"/>
            <a:ext cx="58792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ZA" sz="1600" b="1" dirty="0"/>
              <a:t>© Troupant publishers (Pty) Ltd, 2019</a:t>
            </a:r>
          </a:p>
          <a:p>
            <a:pPr>
              <a:lnSpc>
                <a:spcPct val="100000"/>
              </a:lnSpc>
            </a:pPr>
            <a:r>
              <a:rPr lang="en-ZA" sz="1600" b="1" dirty="0"/>
              <a:t>Selected images used under licence from Shutterstock.co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98D5A9B-17C7-4B5E-8AB8-003B04923535}"/>
              </a:ext>
            </a:extLst>
          </p:cNvPr>
          <p:cNvPicPr>
            <a:picLocks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833" y="484880"/>
            <a:ext cx="1414333" cy="129380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5146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1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365127"/>
            <a:ext cx="10541000" cy="7207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2" y="1285875"/>
            <a:ext cx="10541001" cy="4891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72000" y="0"/>
            <a:ext cx="720000" cy="68518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324794"/>
            <a:ext cx="12192000" cy="540000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498541" y="6324600"/>
            <a:ext cx="3693459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600" b="1" dirty="0">
                <a:solidFill>
                  <a:prstClr val="white"/>
                </a:solidFill>
                <a:latin typeface="Arial Narrow" panose="020B0606020202030204" pitchFamily="34" charset="0"/>
              </a:rPr>
              <a:t>TVET</a:t>
            </a:r>
            <a:r>
              <a:rPr lang="en-US" sz="2600" b="1" baseline="0" dirty="0">
                <a:solidFill>
                  <a:prstClr val="white"/>
                </a:solidFill>
                <a:latin typeface="Arial Narrow" panose="020B0606020202030204" pitchFamily="34" charset="0"/>
              </a:rPr>
              <a:t> FIRST NATED</a:t>
            </a:r>
            <a:endParaRPr lang="en-GB" sz="2600" b="1" dirty="0">
              <a:solidFill>
                <a:prstClr val="white"/>
              </a:solidFill>
              <a:latin typeface="Arial Narrow" panose="020B0606020202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5845" y="5441221"/>
            <a:ext cx="3396156" cy="4192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72000" y="5577437"/>
            <a:ext cx="720001" cy="725143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2738" y="6371016"/>
            <a:ext cx="45775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Engineering Science N2</a:t>
            </a:r>
          </a:p>
        </p:txBody>
      </p:sp>
    </p:spTree>
    <p:custDataLst>
      <p:tags r:id="rId10"/>
    </p:custDataLst>
    <p:extLst>
      <p:ext uri="{BB962C8B-B14F-4D97-AF65-F5344CB8AC3E}">
        <p14:creationId xmlns:p14="http://schemas.microsoft.com/office/powerpoint/2010/main" val="101458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83" r:id="rId7"/>
    <p:sldLayoutId id="2147483667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46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0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5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60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7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8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9.jp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0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6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10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8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23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22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12.bin"/><Relationship Id="rId4" Type="http://schemas.openxmlformats.org/officeDocument/2006/relationships/image" Target="../media/image10.wmf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2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2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10.wmf"/><Relationship Id="rId9" Type="http://schemas.openxmlformats.org/officeDocument/2006/relationships/image" Target="../media/image12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2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0" Type="http://schemas.openxmlformats.org/officeDocument/2006/relationships/image" Target="../media/image12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1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9.jpg"/><Relationship Id="rId4" Type="http://schemas.openxmlformats.org/officeDocument/2006/relationships/image" Target="../media/image13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3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35.png"/><Relationship Id="rId4" Type="http://schemas.openxmlformats.org/officeDocument/2006/relationships/image" Target="../media/image1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38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41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2.wmf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44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3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0.wmf"/><Relationship Id="rId9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Engineering Scien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2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4255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2c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261361"/>
              </p:ext>
            </p:extLst>
          </p:nvPr>
        </p:nvGraphicFramePr>
        <p:xfrm>
          <a:off x="3831878" y="325119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1878" y="325119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44584"/>
              </p:ext>
            </p:extLst>
          </p:nvPr>
        </p:nvGraphicFramePr>
        <p:xfrm>
          <a:off x="3431828" y="324167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1828" y="324167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7342D8-D040-4848-8026-BA1E363C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172634"/>
              </p:ext>
            </p:extLst>
          </p:nvPr>
        </p:nvGraphicFramePr>
        <p:xfrm>
          <a:off x="508001" y="2363718"/>
          <a:ext cx="4074180" cy="106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6" name="Equation" r:id="rId6" imgW="1650960" imgH="431640" progId="Equation.DSMT4">
                  <p:embed/>
                </p:oleObj>
              </mc:Choice>
              <mc:Fallback>
                <p:oleObj name="Equation" r:id="rId6" imgW="165096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001" y="2363718"/>
                        <a:ext cx="4074180" cy="1065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4603172-E245-4B11-85E1-6015C7353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66376"/>
              </p:ext>
            </p:extLst>
          </p:nvPr>
        </p:nvGraphicFramePr>
        <p:xfrm>
          <a:off x="508002" y="3635926"/>
          <a:ext cx="837339" cy="433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17"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4603172-E245-4B11-85E1-6015C7353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002" y="3635926"/>
                        <a:ext cx="837339" cy="433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43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749763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3. A cable is 200 m long and its mass per unit length is 2,5 kg/m. The cable is hoisted at a constant speed of 10 m/s and the efficiency of the lifting device is 50%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4556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75141"/>
              </p:ext>
            </p:extLst>
          </p:nvPr>
        </p:nvGraphicFramePr>
        <p:xfrm>
          <a:off x="4921249" y="251947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49" y="251947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59130"/>
              </p:ext>
            </p:extLst>
          </p:nvPr>
        </p:nvGraphicFramePr>
        <p:xfrm>
          <a:off x="4521199" y="250995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199" y="250995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77250"/>
              </p:ext>
            </p:extLst>
          </p:nvPr>
        </p:nvGraphicFramePr>
        <p:xfrm>
          <a:off x="4521199" y="250995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199" y="250995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10541000" cy="108743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Draw the force–distance graph of the work done to hoist the cable.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63F7E0-D38E-42C1-A316-6627B242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36324"/>
              </p:ext>
            </p:extLst>
          </p:nvPr>
        </p:nvGraphicFramePr>
        <p:xfrm>
          <a:off x="3249750" y="3145299"/>
          <a:ext cx="280352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3" name="Equation" r:id="rId7" imgW="1130040" imgH="203040" progId="Equation.DSMT4">
                  <p:embed/>
                </p:oleObj>
              </mc:Choice>
              <mc:Fallback>
                <p:oleObj name="Equation" r:id="rId7" imgW="113004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9750" y="3145299"/>
                        <a:ext cx="2803525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7342D8-D040-4848-8026-BA1E363C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463222"/>
              </p:ext>
            </p:extLst>
          </p:nvPr>
        </p:nvGraphicFramePr>
        <p:xfrm>
          <a:off x="3272873" y="3705285"/>
          <a:ext cx="1635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4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2873" y="3705285"/>
                        <a:ext cx="16351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7B7402-018C-43CC-A821-040C73A1E7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827102"/>
              </p:ext>
            </p:extLst>
          </p:nvPr>
        </p:nvGraphicFramePr>
        <p:xfrm>
          <a:off x="760275" y="2490145"/>
          <a:ext cx="64547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5" name="Equation" r:id="rId11" imgW="2603160" imgH="228600" progId="Equation.DSMT4">
                  <p:embed/>
                </p:oleObj>
              </mc:Choice>
              <mc:Fallback>
                <p:oleObj name="Equation" r:id="rId11" imgW="26031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67B7402-018C-43CC-A821-040C73A1E7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0275" y="2490145"/>
                        <a:ext cx="645477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E76B4F44-066A-404A-A59A-59452F1949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. (Continued)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9999AE2-A97B-4602-9892-1B58BEDEF3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88611"/>
              </p:ext>
            </p:extLst>
          </p:nvPr>
        </p:nvGraphicFramePr>
        <p:xfrm>
          <a:off x="3249750" y="4308523"/>
          <a:ext cx="1951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6" name="Equation" r:id="rId13" imgW="787320" imgH="203040" progId="Equation.DSMT4">
                  <p:embed/>
                </p:oleObj>
              </mc:Choice>
              <mc:Fallback>
                <p:oleObj name="Equation" r:id="rId13" imgW="7873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9254AED-062E-4533-BE20-9DCB3E888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49750" y="4308523"/>
                        <a:ext cx="1951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301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200" dirty="0"/>
              <a:t>3a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176965"/>
              </p:ext>
            </p:extLst>
          </p:nvPr>
        </p:nvGraphicFramePr>
        <p:xfrm>
          <a:off x="6308418" y="264008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8418" y="264008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494545"/>
              </p:ext>
            </p:extLst>
          </p:nvPr>
        </p:nvGraphicFramePr>
        <p:xfrm>
          <a:off x="5908368" y="263055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8368" y="263055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701833"/>
              </p:ext>
            </p:extLst>
          </p:nvPr>
        </p:nvGraphicFramePr>
        <p:xfrm>
          <a:off x="5908368" y="263055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8368" y="263055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255AF602-3E49-4F07-A6C0-A8426C3E8DBA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1756722" y="1143000"/>
            <a:ext cx="7350943" cy="4572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C1012E0-7CD8-482E-AC03-802F01CF981B}"/>
              </a:ext>
            </a:extLst>
          </p:cNvPr>
          <p:cNvSpPr txBox="1"/>
          <p:nvPr/>
        </p:nvSpPr>
        <p:spPr>
          <a:xfrm>
            <a:off x="3793543" y="5882382"/>
            <a:ext cx="42274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i="1" dirty="0"/>
              <a:t>Figure: A force–distance graph</a:t>
            </a:r>
            <a:endParaRPr lang="en-ZA" sz="2400" dirty="0"/>
          </a:p>
        </p:txBody>
      </p:sp>
    </p:spTree>
    <p:extLst>
      <p:ext uri="{BB962C8B-B14F-4D97-AF65-F5344CB8AC3E}">
        <p14:creationId xmlns:p14="http://schemas.microsoft.com/office/powerpoint/2010/main" val="391391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72843"/>
              </p:ext>
            </p:extLst>
          </p:nvPr>
        </p:nvGraphicFramePr>
        <p:xfrm>
          <a:off x="4841737" y="260084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1737" y="260084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01258"/>
              </p:ext>
            </p:extLst>
          </p:nvPr>
        </p:nvGraphicFramePr>
        <p:xfrm>
          <a:off x="4441687" y="259131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1687" y="259131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864295"/>
              </p:ext>
            </p:extLst>
          </p:nvPr>
        </p:nvGraphicFramePr>
        <p:xfrm>
          <a:off x="4441687" y="259131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1687" y="259131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10541000" cy="78730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Calculate the speed in km/h at which the cable is hoisted.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B5D727C-63C1-493D-8AA6-CC7E35EE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250476"/>
              </p:ext>
            </p:extLst>
          </p:nvPr>
        </p:nvGraphicFramePr>
        <p:xfrm>
          <a:off x="1142518" y="2320900"/>
          <a:ext cx="16732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6" name="Equation" r:id="rId7" imgW="672840" imgH="177480" progId="Equation.DSMT4">
                  <p:embed/>
                </p:oleObj>
              </mc:Choice>
              <mc:Fallback>
                <p:oleObj name="Equation" r:id="rId7" imgW="6728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2518" y="2320900"/>
                        <a:ext cx="167322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63F7E0-D38E-42C1-A316-6627B242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37314"/>
              </p:ext>
            </p:extLst>
          </p:nvPr>
        </p:nvGraphicFramePr>
        <p:xfrm>
          <a:off x="1353483" y="2901773"/>
          <a:ext cx="286861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7" name="Equation" r:id="rId9" imgW="1155600" imgH="431640" progId="Equation.DSMT4">
                  <p:embed/>
                </p:oleObj>
              </mc:Choice>
              <mc:Fallback>
                <p:oleObj name="Equation" r:id="rId9" imgW="115560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3483" y="2901773"/>
                        <a:ext cx="2868612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7342D8-D040-4848-8026-BA1E363C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2826"/>
              </p:ext>
            </p:extLst>
          </p:nvPr>
        </p:nvGraphicFramePr>
        <p:xfrm>
          <a:off x="1366736" y="4048213"/>
          <a:ext cx="16351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398" name="Equation" r:id="rId11" imgW="672840" imgH="177480" progId="Equation.DSMT4">
                  <p:embed/>
                </p:oleObj>
              </mc:Choice>
              <mc:Fallback>
                <p:oleObj name="Equation" r:id="rId11" imgW="6728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66736" y="4048213"/>
                        <a:ext cx="163512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22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430643"/>
              </p:ext>
            </p:extLst>
          </p:nvPr>
        </p:nvGraphicFramePr>
        <p:xfrm>
          <a:off x="4860925" y="277755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4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77755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9790"/>
              </p:ext>
            </p:extLst>
          </p:nvPr>
        </p:nvGraphicFramePr>
        <p:xfrm>
          <a:off x="4460875" y="276802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76802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571246"/>
              </p:ext>
            </p:extLst>
          </p:nvPr>
        </p:nvGraphicFramePr>
        <p:xfrm>
          <a:off x="4460875" y="276802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4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76802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4CFE33FF-2A1F-42D6-BE7F-C4B11E83E5F5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7905750" cy="78730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Calculate the work done to hoist the cable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80E794-1F9D-49C8-8AC4-A276592E9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241748"/>
              </p:ext>
            </p:extLst>
          </p:nvPr>
        </p:nvGraphicFramePr>
        <p:xfrm>
          <a:off x="1614669" y="4047459"/>
          <a:ext cx="274637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49" name="Equation" r:id="rId7" imgW="1104840" imgH="393480" progId="Equation.DSMT4">
                  <p:embed/>
                </p:oleObj>
              </mc:Choice>
              <mc:Fallback>
                <p:oleObj name="Equation" r:id="rId7" imgW="110484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680E794-1F9D-49C8-8AC4-A276592E93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4669" y="4047459"/>
                        <a:ext cx="2746375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4ACEDCF-925D-40BF-97D0-922CA8EC2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178717"/>
              </p:ext>
            </p:extLst>
          </p:nvPr>
        </p:nvGraphicFramePr>
        <p:xfrm>
          <a:off x="1635280" y="5132892"/>
          <a:ext cx="19256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50" name="Equation" r:id="rId9" imgW="774360" imgH="177480" progId="Equation.DSMT4">
                  <p:embed/>
                </p:oleObj>
              </mc:Choice>
              <mc:Fallback>
                <p:oleObj name="Equation" r:id="rId9" imgW="7743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4ACEDCF-925D-40BF-97D0-922CA8EC2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35280" y="5132892"/>
                        <a:ext cx="1925637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EEF147B-F129-4492-A6CE-EC3A46B10D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528063"/>
              </p:ext>
            </p:extLst>
          </p:nvPr>
        </p:nvGraphicFramePr>
        <p:xfrm>
          <a:off x="1608772" y="5869225"/>
          <a:ext cx="14525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51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4ACEDCF-925D-40BF-97D0-922CA8EC21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8772" y="5869225"/>
                        <a:ext cx="1452563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4F6C21F-A559-4FE9-96EB-08827C3808C0}"/>
              </a:ext>
            </a:extLst>
          </p:cNvPr>
          <p:cNvSpPr txBox="1"/>
          <p:nvPr/>
        </p:nvSpPr>
        <p:spPr>
          <a:xfrm>
            <a:off x="3120375" y="2209202"/>
            <a:ext cx="5634652" cy="5078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ZA" sz="2600" dirty="0">
                <a:solidFill>
                  <a:srgbClr val="59991F"/>
                </a:solidFill>
              </a:rPr>
              <a:t>[Work done = Average force x distance]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8C00D19-8A55-4514-A868-F6F030955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714123"/>
              </p:ext>
            </p:extLst>
          </p:nvPr>
        </p:nvGraphicFramePr>
        <p:xfrm>
          <a:off x="1213776" y="2182697"/>
          <a:ext cx="1692989" cy="57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52" name="Equation" r:id="rId13" imgW="672840" imgH="228600" progId="Equation.DSMT4">
                  <p:embed/>
                </p:oleObj>
              </mc:Choice>
              <mc:Fallback>
                <p:oleObj name="Equation" r:id="rId13" imgW="67284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3776" y="2182697"/>
                        <a:ext cx="1692989" cy="57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17F978C-1269-4569-8564-5D85A43B51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16143"/>
              </p:ext>
            </p:extLst>
          </p:nvPr>
        </p:nvGraphicFramePr>
        <p:xfrm>
          <a:off x="654051" y="2850577"/>
          <a:ext cx="37750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53" name="Equation" r:id="rId15" imgW="1485720" imgH="419040" progId="Equation.DSMT4">
                  <p:embed/>
                </p:oleObj>
              </mc:Choice>
              <mc:Fallback>
                <p:oleObj name="Equation" r:id="rId15" imgW="148572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4051" y="2850577"/>
                        <a:ext cx="3775075" cy="106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097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62524"/>
              </p:ext>
            </p:extLst>
          </p:nvPr>
        </p:nvGraphicFramePr>
        <p:xfrm>
          <a:off x="4860926" y="257329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6" y="257329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704638"/>
              </p:ext>
            </p:extLst>
          </p:nvPr>
        </p:nvGraphicFramePr>
        <p:xfrm>
          <a:off x="4460876" y="256377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56377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831022"/>
              </p:ext>
            </p:extLst>
          </p:nvPr>
        </p:nvGraphicFramePr>
        <p:xfrm>
          <a:off x="4460876" y="256377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56377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9137445" cy="78730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) Calculate the input power of the lifting device.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5C3597A-4D67-40BE-9AE4-345BFE096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709900"/>
              </p:ext>
            </p:extLst>
          </p:nvPr>
        </p:nvGraphicFramePr>
        <p:xfrm>
          <a:off x="926546" y="2284372"/>
          <a:ext cx="37560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0" name="Equation" r:id="rId7" imgW="1511280" imgH="419040" progId="Equation.DSMT4">
                  <p:embed/>
                </p:oleObj>
              </mc:Choice>
              <mc:Fallback>
                <p:oleObj name="Equation" r:id="rId7" imgW="1511280" imgH="419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6546" y="2284372"/>
                        <a:ext cx="375602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932ABF3-F4D3-4954-A416-941FCFC4D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922221"/>
              </p:ext>
            </p:extLst>
          </p:nvPr>
        </p:nvGraphicFramePr>
        <p:xfrm>
          <a:off x="2029930" y="3332005"/>
          <a:ext cx="24574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1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29930" y="3332005"/>
                        <a:ext cx="2457450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47E0046-3DF7-400A-8F06-C13569054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628618"/>
              </p:ext>
            </p:extLst>
          </p:nvPr>
        </p:nvGraphicFramePr>
        <p:xfrm>
          <a:off x="2046718" y="4468522"/>
          <a:ext cx="1963788" cy="44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2" name="Equation" r:id="rId11" imgW="787320" imgH="177480" progId="Equation.DSMT4">
                  <p:embed/>
                </p:oleObj>
              </mc:Choice>
              <mc:Fallback>
                <p:oleObj name="Equation" r:id="rId11" imgW="78732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6718" y="4468522"/>
                        <a:ext cx="1963788" cy="443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C009B7E-2721-4A99-AD57-71991E592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72531"/>
              </p:ext>
            </p:extLst>
          </p:nvPr>
        </p:nvGraphicFramePr>
        <p:xfrm>
          <a:off x="2029930" y="5097725"/>
          <a:ext cx="17287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3"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47E0046-3DF7-400A-8F06-C13569054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29930" y="5097725"/>
                        <a:ext cx="1728787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5DA9AE1-B32D-4F78-BD50-E471B912F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990429"/>
              </p:ext>
            </p:extLst>
          </p:nvPr>
        </p:nvGraphicFramePr>
        <p:xfrm>
          <a:off x="2032760" y="5700571"/>
          <a:ext cx="1951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64"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9999AE2-A97B-4602-9892-1B58BEDEF3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2760" y="5700571"/>
                        <a:ext cx="1951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611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3d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451146"/>
              </p:ext>
            </p:extLst>
          </p:nvPr>
        </p:nvGraphicFramePr>
        <p:xfrm>
          <a:off x="4571307" y="293829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1307" y="293829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14724"/>
              </p:ext>
            </p:extLst>
          </p:nvPr>
        </p:nvGraphicFramePr>
        <p:xfrm>
          <a:off x="4171256" y="253688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1256" y="253688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96334"/>
              </p:ext>
            </p:extLst>
          </p:nvPr>
        </p:nvGraphicFramePr>
        <p:xfrm>
          <a:off x="4171256" y="253688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1256" y="253688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677621F-5719-490F-89CA-7E38D1162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308772"/>
              </p:ext>
            </p:extLst>
          </p:nvPr>
        </p:nvGraphicFramePr>
        <p:xfrm>
          <a:off x="1804364" y="3868712"/>
          <a:ext cx="20145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0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677621F-5719-490F-89CA-7E38D1162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4364" y="3868712"/>
                        <a:ext cx="2014538" cy="99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AF8C8CA-1D62-4B8C-A539-48B124AB7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976793"/>
              </p:ext>
            </p:extLst>
          </p:nvPr>
        </p:nvGraphicFramePr>
        <p:xfrm>
          <a:off x="1476786" y="1630136"/>
          <a:ext cx="28956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1" name="Equation" r:id="rId9" imgW="1168200" imgH="419040" progId="Equation.DSMT4">
                  <p:embed/>
                </p:oleObj>
              </mc:Choice>
              <mc:Fallback>
                <p:oleObj name="Equation" r:id="rId9" imgW="116820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AF8C8CA-1D62-4B8C-A539-48B124AB76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6786" y="1630136"/>
                        <a:ext cx="2895600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61FA649-030D-4D88-B5D8-7B42FE13D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82056"/>
              </p:ext>
            </p:extLst>
          </p:nvPr>
        </p:nvGraphicFramePr>
        <p:xfrm>
          <a:off x="1805191" y="5014643"/>
          <a:ext cx="1430684" cy="435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2" name="Equation" r:id="rId11" imgW="583920" imgH="177480" progId="Equation.DSMT4">
                  <p:embed/>
                </p:oleObj>
              </mc:Choice>
              <mc:Fallback>
                <p:oleObj name="Equation" r:id="rId11" imgW="5839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1FA649-030D-4D88-B5D8-7B42FE13D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05191" y="5014643"/>
                        <a:ext cx="1430684" cy="435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7DE606D-13AA-4F68-BD2B-43B9AC511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05622"/>
              </p:ext>
            </p:extLst>
          </p:nvPr>
        </p:nvGraphicFramePr>
        <p:xfrm>
          <a:off x="508001" y="2764779"/>
          <a:ext cx="3871913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33" name="Equation" r:id="rId13" imgW="1562040" imgH="419040" progId="Equation.DSMT4">
                  <p:embed/>
                </p:oleObj>
              </mc:Choice>
              <mc:Fallback>
                <p:oleObj name="Equation" r:id="rId13" imgW="1562040" imgH="419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AF8C8CA-1D62-4B8C-A539-48B124AB76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001" y="2764779"/>
                        <a:ext cx="3871913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468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796617"/>
            <a:ext cx="10541000" cy="720724"/>
          </a:xfrm>
        </p:spPr>
        <p:txBody>
          <a:bodyPr>
            <a:noAutofit/>
          </a:bodyPr>
          <a:lstStyle/>
          <a:p>
            <a:r>
              <a:rPr lang="en-ZA" sz="3200" dirty="0"/>
              <a:t>4. The force–distance graph below represents a cable of 200 m hoisted at a constant speed. The total weight of the cable is 1 200 N and it is hoisted during a period of 4 minutes. The efficiency of this lifting device is 60%.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3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BBA72BAC-9312-401E-A504-D2A4732483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61793" y="2517156"/>
            <a:ext cx="5207213" cy="33850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5B0024F-BCE0-4FA2-92A3-6FB81D40BB73}"/>
              </a:ext>
            </a:extLst>
          </p:cNvPr>
          <p:cNvSpPr txBox="1"/>
          <p:nvPr/>
        </p:nvSpPr>
        <p:spPr>
          <a:xfrm>
            <a:off x="3975651" y="5902203"/>
            <a:ext cx="38166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i="1" dirty="0"/>
              <a:t>Figure: A force–distance graph</a:t>
            </a:r>
            <a:endParaRPr lang="en-ZA" sz="2200" dirty="0"/>
          </a:p>
        </p:txBody>
      </p:sp>
    </p:spTree>
    <p:extLst>
      <p:ext uri="{BB962C8B-B14F-4D97-AF65-F5344CB8AC3E}">
        <p14:creationId xmlns:p14="http://schemas.microsoft.com/office/powerpoint/2010/main" val="28556445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4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17485"/>
              </p:ext>
            </p:extLst>
          </p:nvPr>
        </p:nvGraphicFramePr>
        <p:xfrm>
          <a:off x="4880590" y="254466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0590" y="254466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282700"/>
              </p:ext>
            </p:extLst>
          </p:nvPr>
        </p:nvGraphicFramePr>
        <p:xfrm>
          <a:off x="4480540" y="253514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0540" y="253514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603849"/>
              </p:ext>
            </p:extLst>
          </p:nvPr>
        </p:nvGraphicFramePr>
        <p:xfrm>
          <a:off x="4480540" y="253514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0540" y="253514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10541000" cy="78730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Calculate the mass of the cable per unit length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5C3597A-4D67-40BE-9AE4-345BFE096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185970"/>
              </p:ext>
            </p:extLst>
          </p:nvPr>
        </p:nvGraphicFramePr>
        <p:xfrm>
          <a:off x="2183152" y="2816957"/>
          <a:ext cx="13573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0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5C3597A-4D67-40BE-9AE4-345BFE096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83152" y="2816957"/>
                        <a:ext cx="1357312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932ABF3-F4D3-4954-A416-941FCFC4D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637160"/>
              </p:ext>
            </p:extLst>
          </p:nvPr>
        </p:nvGraphicFramePr>
        <p:xfrm>
          <a:off x="1685158" y="3460114"/>
          <a:ext cx="2300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1" name="Equation" r:id="rId9" imgW="927000" imgH="203040" progId="Equation.DSMT4">
                  <p:embed/>
                </p:oleObj>
              </mc:Choice>
              <mc:Fallback>
                <p:oleObj name="Equation" r:id="rId9" imgW="92700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932ABF3-F4D3-4954-A416-941FCFC4D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85158" y="3460114"/>
                        <a:ext cx="23002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47E0046-3DF7-400A-8F06-C13569054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34013"/>
              </p:ext>
            </p:extLst>
          </p:nvPr>
        </p:nvGraphicFramePr>
        <p:xfrm>
          <a:off x="691246" y="4028017"/>
          <a:ext cx="33337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2" name="Equation" r:id="rId11" imgW="1371600" imgH="419040" progId="Equation.DSMT4">
                  <p:embed/>
                </p:oleObj>
              </mc:Choice>
              <mc:Fallback>
                <p:oleObj name="Equation" r:id="rId11" imgW="137160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47E0046-3DF7-400A-8F06-C13569054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1246" y="4028017"/>
                        <a:ext cx="3333750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AF8C8CA-1D62-4B8C-A539-48B124AB7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93037"/>
              </p:ext>
            </p:extLst>
          </p:nvPr>
        </p:nvGraphicFramePr>
        <p:xfrm>
          <a:off x="2833545" y="5130872"/>
          <a:ext cx="2139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3"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AF8C8CA-1D62-4B8C-A539-48B124AB76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3545" y="5130872"/>
                        <a:ext cx="21399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9254AED-062E-4533-BE20-9DCB3E888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730990"/>
              </p:ext>
            </p:extLst>
          </p:nvPr>
        </p:nvGraphicFramePr>
        <p:xfrm>
          <a:off x="2875061" y="5795625"/>
          <a:ext cx="1951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4"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AF8C8CA-1D62-4B8C-A539-48B124AB76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75061" y="5795625"/>
                        <a:ext cx="1951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E7CF2ED-65C4-4652-B2DC-BAB720AACD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682037"/>
              </p:ext>
            </p:extLst>
          </p:nvPr>
        </p:nvGraphicFramePr>
        <p:xfrm>
          <a:off x="726518" y="2177954"/>
          <a:ext cx="4343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5" name="Equation" r:id="rId17" imgW="1752480" imgH="203040" progId="Equation.DSMT4">
                  <p:embed/>
                </p:oleObj>
              </mc:Choice>
              <mc:Fallback>
                <p:oleObj name="Equation" r:id="rId17" imgW="175248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76C3DF7-8388-41AA-9231-73DE7421AE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6518" y="2177954"/>
                        <a:ext cx="43434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25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4BADE-0BC7-4675-A212-B83821A3AE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Work, power and efficienc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678107-3A0C-4365-BCF2-69E68CAE7DE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odule 4</a:t>
            </a:r>
          </a:p>
        </p:txBody>
      </p:sp>
    </p:spTree>
    <p:extLst>
      <p:ext uri="{BB962C8B-B14F-4D97-AF65-F5344CB8AC3E}">
        <p14:creationId xmlns:p14="http://schemas.microsoft.com/office/powerpoint/2010/main" val="2147707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4a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7990"/>
              </p:ext>
            </p:extLst>
          </p:nvPr>
        </p:nvGraphicFramePr>
        <p:xfrm>
          <a:off x="4432369" y="276296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2369" y="276296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677621F-5719-490F-89CA-7E38D1162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71175"/>
              </p:ext>
            </p:extLst>
          </p:nvPr>
        </p:nvGraphicFramePr>
        <p:xfrm>
          <a:off x="530983" y="2365744"/>
          <a:ext cx="37719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8" name="Equation" r:id="rId7" imgW="1498320" imgH="203040" progId="Equation.DSMT4">
                  <p:embed/>
                </p:oleObj>
              </mc:Choice>
              <mc:Fallback>
                <p:oleObj name="Equation" r:id="rId7" imgW="149832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677621F-5719-490F-89CA-7E38D1162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0983" y="2365744"/>
                        <a:ext cx="377190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61FA649-030D-4D88-B5D8-7B42FE13D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96930"/>
              </p:ext>
            </p:extLst>
          </p:nvPr>
        </p:nvGraphicFramePr>
        <p:xfrm>
          <a:off x="544718" y="3002303"/>
          <a:ext cx="3767138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09" name="Equation" r:id="rId9" imgW="1536480" imgH="393480" progId="Equation.DSMT4">
                  <p:embed/>
                </p:oleObj>
              </mc:Choice>
              <mc:Fallback>
                <p:oleObj name="Equation" r:id="rId9" imgW="153648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1FA649-030D-4D88-B5D8-7B42FE13D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4718" y="3002303"/>
                        <a:ext cx="3767138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1B8AF4D-7FCD-4ADF-B0F9-CBF581D26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17290"/>
              </p:ext>
            </p:extLst>
          </p:nvPr>
        </p:nvGraphicFramePr>
        <p:xfrm>
          <a:off x="540614" y="4126825"/>
          <a:ext cx="32686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0" name="Equation" r:id="rId11" imgW="1333440" imgH="203040" progId="Equation.DSMT4">
                  <p:embed/>
                </p:oleObj>
              </mc:Choice>
              <mc:Fallback>
                <p:oleObj name="Equation" r:id="rId11" imgW="133344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1FA649-030D-4D88-B5D8-7B42FE13D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0614" y="4126825"/>
                        <a:ext cx="3268663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F23320F-E058-445E-8287-6199C61BE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50521"/>
              </p:ext>
            </p:extLst>
          </p:nvPr>
        </p:nvGraphicFramePr>
        <p:xfrm>
          <a:off x="512760" y="4908708"/>
          <a:ext cx="211772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1"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1B8AF4D-7FCD-4ADF-B0F9-CBF581D26D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2760" y="4908708"/>
                        <a:ext cx="2117725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76C3DF7-8388-41AA-9231-73DE7421A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47899"/>
              </p:ext>
            </p:extLst>
          </p:nvPr>
        </p:nvGraphicFramePr>
        <p:xfrm>
          <a:off x="508001" y="1680702"/>
          <a:ext cx="3273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612" name="Equation" r:id="rId15" imgW="1320480" imgH="203040" progId="Equation.DSMT4">
                  <p:embed/>
                </p:oleObj>
              </mc:Choice>
              <mc:Fallback>
                <p:oleObj name="Equation" r:id="rId15" imgW="13204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9254AED-062E-4533-BE20-9DCB3E888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8001" y="1680702"/>
                        <a:ext cx="32734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795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4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71177"/>
              </p:ext>
            </p:extLst>
          </p:nvPr>
        </p:nvGraphicFramePr>
        <p:xfrm>
          <a:off x="4860925" y="279858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79858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96298"/>
              </p:ext>
            </p:extLst>
          </p:nvPr>
        </p:nvGraphicFramePr>
        <p:xfrm>
          <a:off x="4460875" y="278905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78905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18576"/>
              </p:ext>
            </p:extLst>
          </p:nvPr>
        </p:nvGraphicFramePr>
        <p:xfrm>
          <a:off x="4460875" y="278905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78905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7905750" cy="56811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Calculate the total work don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5C3597A-4D67-40BE-9AE4-345BFE096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908474"/>
              </p:ext>
            </p:extLst>
          </p:nvPr>
        </p:nvGraphicFramePr>
        <p:xfrm>
          <a:off x="876300" y="2176281"/>
          <a:ext cx="3619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49" name="Equation" r:id="rId7" imgW="1434960" imgH="177480" progId="Equation.DSMT4">
                  <p:embed/>
                </p:oleObj>
              </mc:Choice>
              <mc:Fallback>
                <p:oleObj name="Equation" r:id="rId7" imgW="14349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5C3597A-4D67-40BE-9AE4-345BFE096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6300" y="2176281"/>
                        <a:ext cx="3619500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932ABF3-F4D3-4954-A416-941FCFC4D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475828"/>
              </p:ext>
            </p:extLst>
          </p:nvPr>
        </p:nvGraphicFramePr>
        <p:xfrm>
          <a:off x="2732296" y="2656265"/>
          <a:ext cx="2552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0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932ABF3-F4D3-4954-A416-941FCFC4D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2296" y="2656265"/>
                        <a:ext cx="25527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47E0046-3DF7-400A-8F06-C13569054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623302"/>
              </p:ext>
            </p:extLst>
          </p:nvPr>
        </p:nvGraphicFramePr>
        <p:xfrm>
          <a:off x="2765633" y="3705251"/>
          <a:ext cx="1822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1" name="Equation" r:id="rId11" imgW="749160" imgH="177480" progId="Equation.DSMT4">
                  <p:embed/>
                </p:oleObj>
              </mc:Choice>
              <mc:Fallback>
                <p:oleObj name="Equation" r:id="rId11" imgW="7491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47E0046-3DF7-400A-8F06-C13569054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65633" y="3705251"/>
                        <a:ext cx="182245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7026D56-864A-4E4D-940A-6783337FA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38711"/>
              </p:ext>
            </p:extLst>
          </p:nvPr>
        </p:nvGraphicFramePr>
        <p:xfrm>
          <a:off x="2764685" y="4333203"/>
          <a:ext cx="135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2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47E0046-3DF7-400A-8F06-C13569054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4685" y="4333203"/>
                        <a:ext cx="1358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966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4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52917"/>
              </p:ext>
            </p:extLst>
          </p:nvPr>
        </p:nvGraphicFramePr>
        <p:xfrm>
          <a:off x="4860925" y="268413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68413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02917"/>
              </p:ext>
            </p:extLst>
          </p:nvPr>
        </p:nvGraphicFramePr>
        <p:xfrm>
          <a:off x="4460875" y="267460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67460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417337"/>
              </p:ext>
            </p:extLst>
          </p:nvPr>
        </p:nvGraphicFramePr>
        <p:xfrm>
          <a:off x="4460875" y="267460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674605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677621F-5719-490F-89CA-7E38D1162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53061"/>
              </p:ext>
            </p:extLst>
          </p:nvPr>
        </p:nvGraphicFramePr>
        <p:xfrm>
          <a:off x="1315003" y="2316048"/>
          <a:ext cx="2301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2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677621F-5719-490F-89CA-7E38D1162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5003" y="2316048"/>
                        <a:ext cx="23018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61FA649-030D-4D88-B5D8-7B42FE13D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541952"/>
              </p:ext>
            </p:extLst>
          </p:nvPr>
        </p:nvGraphicFramePr>
        <p:xfrm>
          <a:off x="2369377" y="3427149"/>
          <a:ext cx="16811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3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1FA649-030D-4D88-B5D8-7B42FE13D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9377" y="3427149"/>
                        <a:ext cx="1681163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1B8AF4D-7FCD-4ADF-B0F9-CBF581D26D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428"/>
              </p:ext>
            </p:extLst>
          </p:nvPr>
        </p:nvGraphicFramePr>
        <p:xfrm>
          <a:off x="2436776" y="5308047"/>
          <a:ext cx="15573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4" name="Equation" r:id="rId11" imgW="634680" imgH="203040" progId="Equation.DSMT4">
                  <p:embed/>
                </p:oleObj>
              </mc:Choice>
              <mc:Fallback>
                <p:oleObj name="Equation" r:id="rId11" imgW="6346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1B8AF4D-7FCD-4ADF-B0F9-CBF581D26D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6776" y="5308047"/>
                        <a:ext cx="1557338" cy="49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>
            <a:extLst>
              <a:ext uri="{FF2B5EF4-FFF2-40B4-BE49-F238E27FC236}">
                <a16:creationId xmlns:a16="http://schemas.microsoft.com/office/drawing/2014/main" id="{6B17BAE2-052D-479D-891A-1946B60574FD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8729306" cy="76686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Calculate the output power of the lifting devi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1AA4960-CC96-48EB-ADBF-5D34A73B550C}"/>
              </a:ext>
            </a:extLst>
          </p:cNvPr>
          <p:cNvSpPr txBox="1"/>
          <p:nvPr/>
        </p:nvSpPr>
        <p:spPr>
          <a:xfrm>
            <a:off x="4360795" y="3370350"/>
            <a:ext cx="3498159" cy="5078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ZA" sz="2700" dirty="0">
                <a:solidFill>
                  <a:srgbClr val="59991F"/>
                </a:solidFill>
              </a:rPr>
              <a:t>[4 min = 4x60 seconds]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AAE341C-BBFE-4F21-8F6F-FF66FCBA6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965095"/>
              </p:ext>
            </p:extLst>
          </p:nvPr>
        </p:nvGraphicFramePr>
        <p:xfrm>
          <a:off x="2413691" y="4594791"/>
          <a:ext cx="1431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5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1FA649-030D-4D88-B5D8-7B42FE13D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3691" y="4594791"/>
                        <a:ext cx="1431925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021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4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505724"/>
              </p:ext>
            </p:extLst>
          </p:nvPr>
        </p:nvGraphicFramePr>
        <p:xfrm>
          <a:off x="4836004" y="244102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6004" y="244102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63439"/>
              </p:ext>
            </p:extLst>
          </p:nvPr>
        </p:nvGraphicFramePr>
        <p:xfrm>
          <a:off x="4435954" y="243149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5954" y="243149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735407"/>
              </p:ext>
            </p:extLst>
          </p:nvPr>
        </p:nvGraphicFramePr>
        <p:xfrm>
          <a:off x="4435954" y="243149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5954" y="243149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7999" y="1238250"/>
            <a:ext cx="10540999" cy="977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) Calculate the output power of the motor that drives the devic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5C3597A-4D67-40BE-9AE4-345BFE096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5424"/>
              </p:ext>
            </p:extLst>
          </p:nvPr>
        </p:nvGraphicFramePr>
        <p:xfrm>
          <a:off x="3016312" y="1929577"/>
          <a:ext cx="2719598" cy="95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4" name="Equation" r:id="rId7" imgW="1180800" imgH="419040" progId="Equation.DSMT4">
                  <p:embed/>
                </p:oleObj>
              </mc:Choice>
              <mc:Fallback>
                <p:oleObj name="Equation" r:id="rId7" imgW="1180800" imgH="419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5C3597A-4D67-40BE-9AE4-345BFE096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16312" y="1929577"/>
                        <a:ext cx="2719598" cy="95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932ABF3-F4D3-4954-A416-941FCFC4D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76055"/>
              </p:ext>
            </p:extLst>
          </p:nvPr>
        </p:nvGraphicFramePr>
        <p:xfrm>
          <a:off x="2936798" y="2914235"/>
          <a:ext cx="2324513" cy="960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5" name="Equation" r:id="rId9" imgW="1015920" imgH="419040" progId="Equation.DSMT4">
                  <p:embed/>
                </p:oleObj>
              </mc:Choice>
              <mc:Fallback>
                <p:oleObj name="Equation" r:id="rId9" imgW="101592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932ABF3-F4D3-4954-A416-941FCFC4D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36798" y="2914235"/>
                        <a:ext cx="2324513" cy="960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47E0046-3DF7-400A-8F06-C13569054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38070"/>
              </p:ext>
            </p:extLst>
          </p:nvPr>
        </p:nvGraphicFramePr>
        <p:xfrm>
          <a:off x="507997" y="4028523"/>
          <a:ext cx="4518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6" name="Equation" r:id="rId11" imgW="1904760" imgH="393480" progId="Equation.DSMT4">
                  <p:embed/>
                </p:oleObj>
              </mc:Choice>
              <mc:Fallback>
                <p:oleObj name="Equation" r:id="rId11" imgW="19047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47E0046-3DF7-400A-8F06-C13569054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7997" y="4028523"/>
                        <a:ext cx="451802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61FA649-030D-4D88-B5D8-7B42FE13D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894343"/>
              </p:ext>
            </p:extLst>
          </p:nvPr>
        </p:nvGraphicFramePr>
        <p:xfrm>
          <a:off x="3366249" y="5096929"/>
          <a:ext cx="1676529" cy="439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7" name="Equation" r:id="rId13" imgW="774360" imgH="203040" progId="Equation.DSMT4">
                  <p:embed/>
                </p:oleObj>
              </mc:Choice>
              <mc:Fallback>
                <p:oleObj name="Equation" r:id="rId13" imgW="77436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1FA649-030D-4D88-B5D8-7B42FE13D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6249" y="5096929"/>
                        <a:ext cx="1676529" cy="439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9A61E23-DAD1-4006-AAC9-71F313D18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55739"/>
              </p:ext>
            </p:extLst>
          </p:nvPr>
        </p:nvGraphicFramePr>
        <p:xfrm>
          <a:off x="3368810" y="5672138"/>
          <a:ext cx="29813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8" name="Equation" r:id="rId15" imgW="1257120" imgH="241200" progId="Equation.DSMT4">
                  <p:embed/>
                </p:oleObj>
              </mc:Choice>
              <mc:Fallback>
                <p:oleObj name="Equation" r:id="rId15" imgW="125712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47E0046-3DF7-400A-8F06-C13569054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68810" y="5672138"/>
                        <a:ext cx="2981325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625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1238250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5. A spiral spring is 100 mm long when it is not stretched out. A force of 8 N is required for stretching it 5 mm. The spring is now stretched from 120 mm to 160 mm. Draw the force–distance graph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40456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>
            <a:extLst>
              <a:ext uri="{FF2B5EF4-FFF2-40B4-BE49-F238E27FC236}">
                <a16:creationId xmlns:a16="http://schemas.microsoft.com/office/drawing/2014/main" id="{4BA53ADB-E8CA-48AE-BF5B-2638B652B75F}"/>
              </a:ext>
            </a:extLst>
          </p:cNvPr>
          <p:cNvSpPr txBox="1"/>
          <p:nvPr/>
        </p:nvSpPr>
        <p:spPr>
          <a:xfrm>
            <a:off x="2010727" y="5739433"/>
            <a:ext cx="3819938" cy="369332"/>
          </a:xfrm>
          <a:prstGeom prst="rect">
            <a:avLst/>
          </a:prstGeom>
          <a:noFill/>
          <a:ln w="28575">
            <a:solidFill>
              <a:srgbClr val="59991F"/>
            </a:solidFill>
          </a:ln>
        </p:spPr>
        <p:txBody>
          <a:bodyPr wrap="square" rtlCol="0">
            <a:spAutoFit/>
          </a:bodyPr>
          <a:lstStyle/>
          <a:p>
            <a:endParaRPr lang="en-ZA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481055C-6C88-4570-A3D4-0CDA72CC8496}"/>
              </a:ext>
            </a:extLst>
          </p:cNvPr>
          <p:cNvSpPr txBox="1"/>
          <p:nvPr/>
        </p:nvSpPr>
        <p:spPr>
          <a:xfrm>
            <a:off x="2047271" y="3021427"/>
            <a:ext cx="3819938" cy="369332"/>
          </a:xfrm>
          <a:prstGeom prst="rect">
            <a:avLst/>
          </a:prstGeom>
          <a:noFill/>
          <a:ln w="28575">
            <a:solidFill>
              <a:srgbClr val="59991F"/>
            </a:solidFill>
          </a:ln>
        </p:spPr>
        <p:txBody>
          <a:bodyPr wrap="square" rtlCol="0">
            <a:spAutoFit/>
          </a:bodyPr>
          <a:lstStyle/>
          <a:p>
            <a:endParaRPr lang="en-ZA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5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34818"/>
              </p:ext>
            </p:extLst>
          </p:nvPr>
        </p:nvGraphicFramePr>
        <p:xfrm>
          <a:off x="6430217" y="249409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30217" y="249409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620615"/>
              </p:ext>
            </p:extLst>
          </p:nvPr>
        </p:nvGraphicFramePr>
        <p:xfrm>
          <a:off x="6030167" y="248457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0167" y="248457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76667"/>
              </p:ext>
            </p:extLst>
          </p:nvPr>
        </p:nvGraphicFramePr>
        <p:xfrm>
          <a:off x="6030167" y="248457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0167" y="248457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63F7E0-D38E-42C1-A316-6627B242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22575"/>
              </p:ext>
            </p:extLst>
          </p:nvPr>
        </p:nvGraphicFramePr>
        <p:xfrm>
          <a:off x="2016968" y="3785362"/>
          <a:ext cx="55133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9" name="Equation" r:id="rId7" imgW="2222280" imgH="203040" progId="Equation.DSMT4">
                  <p:embed/>
                </p:oleObj>
              </mc:Choice>
              <mc:Fallback>
                <p:oleObj name="Equation" r:id="rId7" imgW="22222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6968" y="3785362"/>
                        <a:ext cx="551338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7342D8-D040-4848-8026-BA1E363C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09479"/>
              </p:ext>
            </p:extLst>
          </p:nvPr>
        </p:nvGraphicFramePr>
        <p:xfrm>
          <a:off x="4346178" y="5080312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0" name="Equation" r:id="rId9" imgW="711000" imgH="177480" progId="Equation.DSMT4">
                  <p:embed/>
                </p:oleObj>
              </mc:Choice>
              <mc:Fallback>
                <p:oleObj name="Equation" r:id="rId9" imgW="71100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46178" y="5080312"/>
                        <a:ext cx="1727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B12823-AB13-4C5E-B26B-411BFF5C3A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89982"/>
              </p:ext>
            </p:extLst>
          </p:nvPr>
        </p:nvGraphicFramePr>
        <p:xfrm>
          <a:off x="4329956" y="4418775"/>
          <a:ext cx="20780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1" name="Equation" r:id="rId11" imgW="838080" imgH="177480" progId="Equation.DSMT4">
                  <p:embed/>
                </p:oleObj>
              </mc:Choice>
              <mc:Fallback>
                <p:oleObj name="Equation" r:id="rId11" imgW="83808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B12823-AB13-4C5E-B26B-411BFF5C3A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29956" y="4418775"/>
                        <a:ext cx="2078037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6595FF8-B43C-4B80-8086-CA4D32A9B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092761"/>
              </p:ext>
            </p:extLst>
          </p:nvPr>
        </p:nvGraphicFramePr>
        <p:xfrm>
          <a:off x="2047271" y="5728601"/>
          <a:ext cx="36083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2" name="Equation" r:id="rId13" imgW="1485720" imgH="203040" progId="Equation.DSMT4">
                  <p:embed/>
                </p:oleObj>
              </mc:Choice>
              <mc:Fallback>
                <p:oleObj name="Equation" r:id="rId13" imgW="14857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B66E8B7-1643-4115-80D2-B39B677DB9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47271" y="5728601"/>
                        <a:ext cx="3608387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2E2BE4F-C865-4E68-9CA8-CFCCD073C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77770"/>
              </p:ext>
            </p:extLst>
          </p:nvPr>
        </p:nvGraphicFramePr>
        <p:xfrm>
          <a:off x="2047271" y="1238250"/>
          <a:ext cx="55451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3" name="Equation" r:id="rId15" imgW="2234880" imgH="203040" progId="Equation.DSMT4">
                  <p:embed/>
                </p:oleObj>
              </mc:Choice>
              <mc:Fallback>
                <p:oleObj name="Equation" r:id="rId15" imgW="22348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47271" y="1238250"/>
                        <a:ext cx="5545137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94FEA87-1EE6-4E4B-B958-45A6FA8D8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250324"/>
              </p:ext>
            </p:extLst>
          </p:nvPr>
        </p:nvGraphicFramePr>
        <p:xfrm>
          <a:off x="4436251" y="2398094"/>
          <a:ext cx="1573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4" name="Equation" r:id="rId17" imgW="647640" imgH="177480" progId="Equation.DSMT4">
                  <p:embed/>
                </p:oleObj>
              </mc:Choice>
              <mc:Fallback>
                <p:oleObj name="Equation" r:id="rId17" imgW="64764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36251" y="2398094"/>
                        <a:ext cx="157321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D049510-E29B-4E23-9FBD-77773B627A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353639"/>
              </p:ext>
            </p:extLst>
          </p:nvPr>
        </p:nvGraphicFramePr>
        <p:xfrm>
          <a:off x="4410159" y="1807712"/>
          <a:ext cx="19208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5" name="Equation" r:id="rId19" imgW="774360" imgH="177480" progId="Equation.DSMT4">
                  <p:embed/>
                </p:oleObj>
              </mc:Choice>
              <mc:Fallback>
                <p:oleObj name="Equation" r:id="rId19" imgW="7743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B12823-AB13-4C5E-B26B-411BFF5C3A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0159" y="1807712"/>
                        <a:ext cx="192087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6477FD1-A605-4BF3-8A80-57FAEE2F3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7160"/>
              </p:ext>
            </p:extLst>
          </p:nvPr>
        </p:nvGraphicFramePr>
        <p:xfrm>
          <a:off x="2116503" y="2997199"/>
          <a:ext cx="360838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6" name="Equation" r:id="rId21" imgW="1485720" imgH="203040" progId="Equation.DSMT4">
                  <p:embed/>
                </p:oleObj>
              </mc:Choice>
              <mc:Fallback>
                <p:oleObj name="Equation" r:id="rId21" imgW="14857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B66E8B7-1643-4115-80D2-B39B677DB9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16503" y="2997199"/>
                        <a:ext cx="3608387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977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sz="3200" dirty="0"/>
              <a:t>5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281723"/>
              </p:ext>
            </p:extLst>
          </p:nvPr>
        </p:nvGraphicFramePr>
        <p:xfrm>
          <a:off x="6308919" y="252329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8919" y="252329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864157"/>
              </p:ext>
            </p:extLst>
          </p:nvPr>
        </p:nvGraphicFramePr>
        <p:xfrm>
          <a:off x="5908869" y="251377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8869" y="251377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5800"/>
              </p:ext>
            </p:extLst>
          </p:nvPr>
        </p:nvGraphicFramePr>
        <p:xfrm>
          <a:off x="5908869" y="251377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8869" y="251377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FDFBBE43-DE3B-4241-A2F3-720033F62C68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0542" y="1238250"/>
            <a:ext cx="6298510" cy="443789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2B59D9E-5D76-46F5-81A5-D1D179C9F42D}"/>
              </a:ext>
            </a:extLst>
          </p:cNvPr>
          <p:cNvSpPr txBox="1"/>
          <p:nvPr/>
        </p:nvSpPr>
        <p:spPr>
          <a:xfrm>
            <a:off x="3549984" y="5712589"/>
            <a:ext cx="44262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i="1" dirty="0"/>
              <a:t>Figure: A force–distance graph</a:t>
            </a:r>
            <a:endParaRPr lang="en-ZA" sz="2400" dirty="0"/>
          </a:p>
        </p:txBody>
      </p:sp>
    </p:spTree>
    <p:extLst>
      <p:ext uri="{BB962C8B-B14F-4D97-AF65-F5344CB8AC3E}">
        <p14:creationId xmlns:p14="http://schemas.microsoft.com/office/powerpoint/2010/main" val="9665972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5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02928"/>
              </p:ext>
            </p:extLst>
          </p:nvPr>
        </p:nvGraphicFramePr>
        <p:xfrm>
          <a:off x="4860925" y="279858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79858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389340"/>
              </p:ext>
            </p:extLst>
          </p:nvPr>
        </p:nvGraphicFramePr>
        <p:xfrm>
          <a:off x="4460875" y="278905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78905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795049"/>
              </p:ext>
            </p:extLst>
          </p:nvPr>
        </p:nvGraphicFramePr>
        <p:xfrm>
          <a:off x="4460875" y="278905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78905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7905750" cy="6983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Determine from your graph the work done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5C3597A-4D67-40BE-9AE4-345BFE096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61827"/>
              </p:ext>
            </p:extLst>
          </p:nvPr>
        </p:nvGraphicFramePr>
        <p:xfrm>
          <a:off x="745438" y="2318538"/>
          <a:ext cx="60626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0" name="Equation" r:id="rId7" imgW="2400120" imgH="203040" progId="Equation.DSMT4">
                  <p:embed/>
                </p:oleObj>
              </mc:Choice>
              <mc:Fallback>
                <p:oleObj name="Equation" r:id="rId7" imgW="24001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5C3597A-4D67-40BE-9AE4-345BFE096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5438" y="2318538"/>
                        <a:ext cx="6062663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932ABF3-F4D3-4954-A416-941FCFC4D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617813"/>
              </p:ext>
            </p:extLst>
          </p:nvPr>
        </p:nvGraphicFramePr>
        <p:xfrm>
          <a:off x="2586174" y="2884550"/>
          <a:ext cx="5816118" cy="941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1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932ABF3-F4D3-4954-A416-941FCFC4D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6174" y="2884550"/>
                        <a:ext cx="5816118" cy="941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47E0046-3DF7-400A-8F06-C13569054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866874"/>
              </p:ext>
            </p:extLst>
          </p:nvPr>
        </p:nvGraphicFramePr>
        <p:xfrm>
          <a:off x="2649537" y="4939520"/>
          <a:ext cx="13287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2" name="Equation" r:id="rId11" imgW="545760" imgH="203040" progId="Equation.DSMT4">
                  <p:embed/>
                </p:oleObj>
              </mc:Choice>
              <mc:Fallback>
                <p:oleObj name="Equation" r:id="rId11" imgW="5457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47E0046-3DF7-400A-8F06-C13569054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9537" y="4939520"/>
                        <a:ext cx="1328737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B8CDAE9-6374-4EF6-8F1E-42A974647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37601"/>
              </p:ext>
            </p:extLst>
          </p:nvPr>
        </p:nvGraphicFramePr>
        <p:xfrm>
          <a:off x="2660995" y="3869594"/>
          <a:ext cx="24685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53" name="Equation" r:id="rId13" imgW="1066680" imgH="431640" progId="Equation.DSMT4">
                  <p:embed/>
                </p:oleObj>
              </mc:Choice>
              <mc:Fallback>
                <p:oleObj name="Equation" r:id="rId13" imgW="106668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932ABF3-F4D3-4954-A416-941FCFC4D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60995" y="3869594"/>
                        <a:ext cx="2468562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0FD29F7-3ABA-4AF2-A20D-3E8C067217CD}"/>
              </a:ext>
            </a:extLst>
          </p:cNvPr>
          <p:cNvSpPr txBox="1"/>
          <p:nvPr/>
        </p:nvSpPr>
        <p:spPr>
          <a:xfrm>
            <a:off x="5706578" y="4107649"/>
            <a:ext cx="2978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dirty="0">
                <a:solidFill>
                  <a:srgbClr val="5999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40 mm = 0,04 m]</a:t>
            </a:r>
          </a:p>
        </p:txBody>
      </p:sp>
    </p:spTree>
    <p:extLst>
      <p:ext uri="{BB962C8B-B14F-4D97-AF65-F5344CB8AC3E}">
        <p14:creationId xmlns:p14="http://schemas.microsoft.com/office/powerpoint/2010/main" val="2626026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5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022359"/>
              </p:ext>
            </p:extLst>
          </p:nvPr>
        </p:nvGraphicFramePr>
        <p:xfrm>
          <a:off x="4785764" y="262459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764" y="262459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167203"/>
              </p:ext>
            </p:extLst>
          </p:nvPr>
        </p:nvGraphicFramePr>
        <p:xfrm>
          <a:off x="4385714" y="261506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5714" y="261506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92413"/>
              </p:ext>
            </p:extLst>
          </p:nvPr>
        </p:nvGraphicFramePr>
        <p:xfrm>
          <a:off x="4385714" y="261506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5714" y="261506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61FA649-030D-4D88-B5D8-7B42FE13D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31510"/>
              </p:ext>
            </p:extLst>
          </p:nvPr>
        </p:nvGraphicFramePr>
        <p:xfrm>
          <a:off x="1103040" y="2353984"/>
          <a:ext cx="2502581" cy="45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3" name="Equation" r:id="rId7" imgW="977760" imgH="177480" progId="Equation.DSMT4">
                  <p:embed/>
                </p:oleObj>
              </mc:Choice>
              <mc:Fallback>
                <p:oleObj name="Equation" r:id="rId7" imgW="97776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1FA649-030D-4D88-B5D8-7B42FE13D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3040" y="2353984"/>
                        <a:ext cx="2502581" cy="453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itle 1">
            <a:extLst>
              <a:ext uri="{FF2B5EF4-FFF2-40B4-BE49-F238E27FC236}">
                <a16:creationId xmlns:a16="http://schemas.microsoft.com/office/drawing/2014/main" id="{C7701E6E-9651-41A8-832C-325ED84E2FBF}"/>
              </a:ext>
            </a:extLst>
          </p:cNvPr>
          <p:cNvSpPr txBox="1">
            <a:spLocks/>
          </p:cNvSpPr>
          <p:nvPr/>
        </p:nvSpPr>
        <p:spPr>
          <a:xfrm>
            <a:off x="507999" y="1238250"/>
            <a:ext cx="10540999" cy="9794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Determine from your graph the average force required </a:t>
            </a:r>
          </a:p>
        </p:txBody>
      </p:sp>
    </p:spTree>
    <p:extLst>
      <p:ext uri="{BB962C8B-B14F-4D97-AF65-F5344CB8AC3E}">
        <p14:creationId xmlns:p14="http://schemas.microsoft.com/office/powerpoint/2010/main" val="96756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6. A mass of 5 000 kg is hoisted though 3 m during a period of 15 s.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81551"/>
              </p:ext>
            </p:extLst>
          </p:nvPr>
        </p:nvGraphicFramePr>
        <p:xfrm>
          <a:off x="4860925" y="234957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1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34957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9064"/>
              </p:ext>
            </p:extLst>
          </p:nvPr>
        </p:nvGraphicFramePr>
        <p:xfrm>
          <a:off x="4460875" y="234005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34005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04328"/>
              </p:ext>
            </p:extLst>
          </p:nvPr>
        </p:nvGraphicFramePr>
        <p:xfrm>
          <a:off x="4460875" y="234005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34005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7905750" cy="6983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Work done during 15 s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932ABF3-F4D3-4954-A416-941FCFC4D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204434"/>
              </p:ext>
            </p:extLst>
          </p:nvPr>
        </p:nvGraphicFramePr>
        <p:xfrm>
          <a:off x="1147278" y="2656616"/>
          <a:ext cx="13858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2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932ABF3-F4D3-4954-A416-941FCFC4D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7278" y="2656616"/>
                        <a:ext cx="13858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47E0046-3DF7-400A-8F06-C13569054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963230"/>
              </p:ext>
            </p:extLst>
          </p:nvPr>
        </p:nvGraphicFramePr>
        <p:xfrm>
          <a:off x="1575801" y="3227811"/>
          <a:ext cx="1976197" cy="47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3" name="Equation" r:id="rId9" imgW="838080" imgH="203040" progId="Equation.DSMT4">
                  <p:embed/>
                </p:oleObj>
              </mc:Choice>
              <mc:Fallback>
                <p:oleObj name="Equation" r:id="rId9" imgW="8380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47E0046-3DF7-400A-8F06-C13569054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5801" y="3227811"/>
                        <a:ext cx="1976197" cy="478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61FA649-030D-4D88-B5D8-7B42FE13D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265265"/>
              </p:ext>
            </p:extLst>
          </p:nvPr>
        </p:nvGraphicFramePr>
        <p:xfrm>
          <a:off x="1622664" y="4342671"/>
          <a:ext cx="1212850" cy="39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4"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1FA649-030D-4D88-B5D8-7B42FE13D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2664" y="4342671"/>
                        <a:ext cx="1212850" cy="39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FA1FD19-B4DA-46AA-BCAA-E5E13497B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107518"/>
              </p:ext>
            </p:extLst>
          </p:nvPr>
        </p:nvGraphicFramePr>
        <p:xfrm>
          <a:off x="701985" y="4865865"/>
          <a:ext cx="1976197" cy="412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5" name="Equation" r:id="rId13" imgW="850680" imgH="177480" progId="Equation.DSMT4">
                  <p:embed/>
                </p:oleObj>
              </mc:Choice>
              <mc:Fallback>
                <p:oleObj name="Equation" r:id="rId13" imgW="8506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FA1FD19-B4DA-46AA-BCAA-E5E13497BB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1985" y="4865865"/>
                        <a:ext cx="1976197" cy="412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5E86E5C-42B6-43B3-BC67-5D4780C28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77163"/>
              </p:ext>
            </p:extLst>
          </p:nvPr>
        </p:nvGraphicFramePr>
        <p:xfrm>
          <a:off x="1642061" y="5388463"/>
          <a:ext cx="1115633" cy="457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6" name="Equation" r:id="rId15" imgW="495000" imgH="203040" progId="Equation.DSMT4">
                  <p:embed/>
                </p:oleObj>
              </mc:Choice>
              <mc:Fallback>
                <p:oleObj name="Equation" r:id="rId15" imgW="49500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5E86E5C-42B6-43B3-BC67-5D4780C28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42061" y="5388463"/>
                        <a:ext cx="1115633" cy="457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7E725D3-760B-4886-B008-F196A6D76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97941"/>
              </p:ext>
            </p:extLst>
          </p:nvPr>
        </p:nvGraphicFramePr>
        <p:xfrm>
          <a:off x="1643888" y="5898580"/>
          <a:ext cx="1244635" cy="39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7" name="Equation" r:id="rId17" imgW="558720" imgH="177480" progId="Equation.DSMT4">
                  <p:embed/>
                </p:oleObj>
              </mc:Choice>
              <mc:Fallback>
                <p:oleObj name="Equation" r:id="rId17" imgW="55872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7E725D3-760B-4886-B008-F196A6D763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43888" y="5898580"/>
                        <a:ext cx="1244635" cy="39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19560EF5-0E21-4BF9-933D-AF483B6B4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194860"/>
              </p:ext>
            </p:extLst>
          </p:nvPr>
        </p:nvGraphicFramePr>
        <p:xfrm>
          <a:off x="994051" y="1939385"/>
          <a:ext cx="6387824" cy="71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8" name="Equation" r:id="rId19" imgW="2514600" imgH="279360" progId="Equation.DSMT4">
                  <p:embed/>
                </p:oleObj>
              </mc:Choice>
              <mc:Fallback>
                <p:oleObj name="Equation" r:id="rId19" imgW="2514600" imgH="279360" progId="Equation.DSMT4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19560EF5-0E21-4BF9-933D-AF483B6B4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51" y="1939385"/>
                        <a:ext cx="6387824" cy="71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BF53D83-40E5-47F6-A332-F2EBEA37D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70840"/>
              </p:ext>
            </p:extLst>
          </p:nvPr>
        </p:nvGraphicFramePr>
        <p:xfrm>
          <a:off x="1596024" y="3776724"/>
          <a:ext cx="18367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29" name="Equation" r:id="rId21" imgW="749160" imgH="177480" progId="Equation.DSMT4">
                  <p:embed/>
                </p:oleObj>
              </mc:Choice>
              <mc:Fallback>
                <p:oleObj name="Equation" r:id="rId21" imgW="74916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1FA649-030D-4D88-B5D8-7B42FE13D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96024" y="3776724"/>
                        <a:ext cx="1836737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609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7 Force Distance Diagrams">
            <a:hlinkClick r:id="" action="ppaction://media"/>
            <a:extLst>
              <a:ext uri="{FF2B5EF4-FFF2-40B4-BE49-F238E27FC236}">
                <a16:creationId xmlns:a16="http://schemas.microsoft.com/office/drawing/2014/main" id="{91311D62-F6BB-4683-A1AE-28EC703D7745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4A7A46F-3A96-41A5-9422-BA6CBAA21958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5AB6687-5ECB-4221-AE91-93A2449767BA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403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25725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25725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6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528686"/>
              </p:ext>
            </p:extLst>
          </p:nvPr>
        </p:nvGraphicFramePr>
        <p:xfrm>
          <a:off x="4860925" y="236282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36282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738559"/>
              </p:ext>
            </p:extLst>
          </p:nvPr>
        </p:nvGraphicFramePr>
        <p:xfrm>
          <a:off x="4460875" y="235330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35330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68010"/>
              </p:ext>
            </p:extLst>
          </p:nvPr>
        </p:nvGraphicFramePr>
        <p:xfrm>
          <a:off x="4460875" y="235330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35330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7905750" cy="69832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Power required to hoist the mass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5C3597A-4D67-40BE-9AE4-345BFE096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06063"/>
              </p:ext>
            </p:extLst>
          </p:nvPr>
        </p:nvGraphicFramePr>
        <p:xfrm>
          <a:off x="1168124" y="1887289"/>
          <a:ext cx="16367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5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5C3597A-4D67-40BE-9AE4-345BFE0966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68124" y="1887289"/>
                        <a:ext cx="1636713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932ABF3-F4D3-4954-A416-941FCFC4D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45807"/>
              </p:ext>
            </p:extLst>
          </p:nvPr>
        </p:nvGraphicFramePr>
        <p:xfrm>
          <a:off x="1587501" y="3102683"/>
          <a:ext cx="10080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6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932ABF3-F4D3-4954-A416-941FCFC4D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7501" y="3102683"/>
                        <a:ext cx="1008063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47E0046-3DF7-400A-8F06-C135690547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706486"/>
              </p:ext>
            </p:extLst>
          </p:nvPr>
        </p:nvGraphicFramePr>
        <p:xfrm>
          <a:off x="1587501" y="4308553"/>
          <a:ext cx="15144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87" name="Equation" r:id="rId11" imgW="622080" imgH="203040" progId="Equation.DSMT4">
                  <p:embed/>
                </p:oleObj>
              </mc:Choice>
              <mc:Fallback>
                <p:oleObj name="Equation" r:id="rId11" imgW="6220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47E0046-3DF7-400A-8F06-C135690547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87501" y="4308553"/>
                        <a:ext cx="151447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250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739397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7. A machine requires a torque of 20 </a:t>
            </a:r>
            <a:r>
              <a:rPr lang="en-ZA" dirty="0" err="1"/>
              <a:t>N.m</a:t>
            </a:r>
            <a:r>
              <a:rPr lang="en-ZA" dirty="0"/>
              <a:t> at its shaft. The diameter of the shaft is 0,5 m. The rotational frequency of the shaft is 2 r/s.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865120"/>
              </p:ext>
            </p:extLst>
          </p:nvPr>
        </p:nvGraphicFramePr>
        <p:xfrm>
          <a:off x="4860925" y="2054484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4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054484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224186"/>
              </p:ext>
            </p:extLst>
          </p:nvPr>
        </p:nvGraphicFramePr>
        <p:xfrm>
          <a:off x="4460875" y="204495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4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04495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7896"/>
              </p:ext>
            </p:extLst>
          </p:nvPr>
        </p:nvGraphicFramePr>
        <p:xfrm>
          <a:off x="4460875" y="204495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4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04495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2252922"/>
            <a:ext cx="10541000" cy="9779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Magnitude of the load on which the rope around the hoist drum is acting</a:t>
            </a:r>
          </a:p>
        </p:txBody>
      </p:sp>
      <p:graphicFrame>
        <p:nvGraphicFramePr>
          <p:cNvPr id="17" name="Object 7">
            <a:extLst>
              <a:ext uri="{FF2B5EF4-FFF2-40B4-BE49-F238E27FC236}">
                <a16:creationId xmlns:a16="http://schemas.microsoft.com/office/drawing/2014/main" id="{3718220C-5F10-4895-BC99-F316755DE7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97878"/>
              </p:ext>
            </p:extLst>
          </p:nvPr>
        </p:nvGraphicFramePr>
        <p:xfrm>
          <a:off x="663575" y="3383222"/>
          <a:ext cx="69040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48" name="Equation" r:id="rId7" imgW="2717640" imgH="266400" progId="Equation.DSMT4">
                  <p:embed/>
                </p:oleObj>
              </mc:Choice>
              <mc:Fallback>
                <p:oleObj name="Equation" r:id="rId7" imgW="2717640" imgH="26640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E8970E48-5FF8-48F6-8763-EAA0923BC7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3383222"/>
                        <a:ext cx="6904038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9F50898-1630-4717-BF4F-66B8BF3FA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270075"/>
              </p:ext>
            </p:extLst>
          </p:nvPr>
        </p:nvGraphicFramePr>
        <p:xfrm>
          <a:off x="748300" y="4311530"/>
          <a:ext cx="1951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49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9254AED-062E-4533-BE20-9DCB3E8886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8300" y="4311530"/>
                        <a:ext cx="1951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730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7a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79815"/>
              </p:ext>
            </p:extLst>
          </p:nvPr>
        </p:nvGraphicFramePr>
        <p:xfrm>
          <a:off x="4806690" y="282696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6690" y="282696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900657"/>
              </p:ext>
            </p:extLst>
          </p:nvPr>
        </p:nvGraphicFramePr>
        <p:xfrm>
          <a:off x="4406640" y="281743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6640" y="281743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300674"/>
              </p:ext>
            </p:extLst>
          </p:nvPr>
        </p:nvGraphicFramePr>
        <p:xfrm>
          <a:off x="4406640" y="281743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6640" y="281743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61FA649-030D-4D88-B5D8-7B42FE13D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449727"/>
              </p:ext>
            </p:extLst>
          </p:nvPr>
        </p:nvGraphicFramePr>
        <p:xfrm>
          <a:off x="1792133" y="1639467"/>
          <a:ext cx="14954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5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1FA649-030D-4D88-B5D8-7B42FE13D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2133" y="1639467"/>
                        <a:ext cx="149542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6BFEFDD-1900-4B3C-8855-4C72D16AC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82582"/>
              </p:ext>
            </p:extLst>
          </p:nvPr>
        </p:nvGraphicFramePr>
        <p:xfrm>
          <a:off x="1288332" y="3269125"/>
          <a:ext cx="2117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6" name="Equation" r:id="rId9" imgW="863280" imgH="203040" progId="Equation.DSMT4">
                  <p:embed/>
                </p:oleObj>
              </mc:Choice>
              <mc:Fallback>
                <p:oleObj name="Equation" r:id="rId9" imgW="8632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6BFEFDD-1900-4B3C-8855-4C72D16AC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88332" y="3269125"/>
                        <a:ext cx="211772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F2184C-9296-4FE0-8894-7605CB12C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03958"/>
              </p:ext>
            </p:extLst>
          </p:nvPr>
        </p:nvGraphicFramePr>
        <p:xfrm>
          <a:off x="911336" y="3814964"/>
          <a:ext cx="2935737" cy="10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7" name="Equation" r:id="rId11" imgW="1143000" imgH="419040" progId="Equation.DSMT4">
                  <p:embed/>
                </p:oleObj>
              </mc:Choice>
              <mc:Fallback>
                <p:oleObj name="Equation" r:id="rId11" imgW="114300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F2184C-9296-4FE0-8894-7605CB12C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1336" y="3814964"/>
                        <a:ext cx="2935737" cy="107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F80218-A408-4C79-9FC2-15817DDFD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901206"/>
              </p:ext>
            </p:extLst>
          </p:nvPr>
        </p:nvGraphicFramePr>
        <p:xfrm>
          <a:off x="2608389" y="5082836"/>
          <a:ext cx="1172800" cy="44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8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DF80218-A408-4C79-9FC2-15817DDFD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08389" y="5082836"/>
                        <a:ext cx="1172800" cy="44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754589E-BAB8-4326-87FE-6E76AF969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72338"/>
              </p:ext>
            </p:extLst>
          </p:nvPr>
        </p:nvGraphicFramePr>
        <p:xfrm>
          <a:off x="1462312" y="2197067"/>
          <a:ext cx="1838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09" name="Equation" r:id="rId15" imgW="749160" imgH="393480" progId="Equation.DSMT4">
                  <p:embed/>
                </p:oleObj>
              </mc:Choice>
              <mc:Fallback>
                <p:oleObj name="Equation" r:id="rId15" imgW="7491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1FA649-030D-4D88-B5D8-7B42FE13D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62312" y="2197067"/>
                        <a:ext cx="18383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57CC394C-631B-4E8D-B968-7A192C5EE671}"/>
              </a:ext>
            </a:extLst>
          </p:cNvPr>
          <p:cNvSpPr txBox="1"/>
          <p:nvPr/>
        </p:nvSpPr>
        <p:spPr>
          <a:xfrm>
            <a:off x="4022326" y="2385887"/>
            <a:ext cx="2978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dirty="0">
                <a:solidFill>
                  <a:srgbClr val="5999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</a:t>
            </a:r>
            <a:r>
              <a:rPr lang="en-ZA" sz="2800" i="1" dirty="0">
                <a:solidFill>
                  <a:srgbClr val="5999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ZA" sz="2800" dirty="0">
                <a:solidFill>
                  <a:srgbClr val="5999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ZA" sz="2800" i="1" dirty="0">
                <a:solidFill>
                  <a:srgbClr val="5999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ZA" sz="2800" dirty="0">
                <a:solidFill>
                  <a:srgbClr val="59991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173739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7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361657"/>
              </p:ext>
            </p:extLst>
          </p:nvPr>
        </p:nvGraphicFramePr>
        <p:xfrm>
          <a:off x="4878178" y="246503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0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8178" y="246503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15892"/>
              </p:ext>
            </p:extLst>
          </p:nvPr>
        </p:nvGraphicFramePr>
        <p:xfrm>
          <a:off x="4478128" y="245550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0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8128" y="245550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19202"/>
              </p:ext>
            </p:extLst>
          </p:nvPr>
        </p:nvGraphicFramePr>
        <p:xfrm>
          <a:off x="4478128" y="245550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06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8128" y="245550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941446"/>
            <a:ext cx="8083826" cy="87451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</a:t>
            </a:r>
            <a:r>
              <a:rPr lang="en-ZA" dirty="0"/>
              <a:t>Work done by the machine during 30 s</a:t>
            </a:r>
            <a:endParaRPr lang="en-ZA" sz="32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61FA649-030D-4D88-B5D8-7B42FE13D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04564"/>
              </p:ext>
            </p:extLst>
          </p:nvPr>
        </p:nvGraphicFramePr>
        <p:xfrm>
          <a:off x="2001351" y="2375376"/>
          <a:ext cx="28352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07" name="Equation" r:id="rId7" imgW="1155600" imgH="203040" progId="Equation.DSMT4">
                  <p:embed/>
                </p:oleObj>
              </mc:Choice>
              <mc:Fallback>
                <p:oleObj name="Equation" r:id="rId7" imgW="1155600" imgH="203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61FA649-030D-4D88-B5D8-7B42FE13DC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01351" y="2375376"/>
                        <a:ext cx="28352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16539C1-A8A4-467C-9B87-C1B172DA8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394007"/>
              </p:ext>
            </p:extLst>
          </p:nvPr>
        </p:nvGraphicFramePr>
        <p:xfrm>
          <a:off x="1003255" y="1749699"/>
          <a:ext cx="19177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08" name="Equation" r:id="rId9" imgW="736560" imgH="177480" progId="Equation.DSMT4">
                  <p:embed/>
                </p:oleObj>
              </mc:Choice>
              <mc:Fallback>
                <p:oleObj name="Equation" r:id="rId9" imgW="73656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16539C1-A8A4-467C-9B87-C1B172DA8E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3255" y="1749699"/>
                        <a:ext cx="191770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6BFEFDD-1900-4B3C-8855-4C72D16AC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7005"/>
              </p:ext>
            </p:extLst>
          </p:nvPr>
        </p:nvGraphicFramePr>
        <p:xfrm>
          <a:off x="2005080" y="2990220"/>
          <a:ext cx="1401763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09" name="Equation" r:id="rId11" imgW="571320" imgH="177480" progId="Equation.DSMT4">
                  <p:embed/>
                </p:oleObj>
              </mc:Choice>
              <mc:Fallback>
                <p:oleObj name="Equation" r:id="rId11" imgW="57132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6BFEFDD-1900-4B3C-8855-4C72D16AC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05080" y="2990220"/>
                        <a:ext cx="1401763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F2184C-9296-4FE0-8894-7605CB12C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250125"/>
              </p:ext>
            </p:extLst>
          </p:nvPr>
        </p:nvGraphicFramePr>
        <p:xfrm>
          <a:off x="1537562" y="4689175"/>
          <a:ext cx="1695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0" name="Equation" r:id="rId13" imgW="660240" imgH="177480" progId="Equation.DSMT4">
                  <p:embed/>
                </p:oleObj>
              </mc:Choice>
              <mc:Fallback>
                <p:oleObj name="Equation" r:id="rId13" imgW="6602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F2184C-9296-4FE0-8894-7605CB12C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37562" y="4689175"/>
                        <a:ext cx="16954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F80218-A408-4C79-9FC2-15817DDFD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51045"/>
              </p:ext>
            </p:extLst>
          </p:nvPr>
        </p:nvGraphicFramePr>
        <p:xfrm>
          <a:off x="1870214" y="5310641"/>
          <a:ext cx="19637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1"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DF80218-A408-4C79-9FC2-15817DDFD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70214" y="5310641"/>
                        <a:ext cx="19637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20975D2F-590D-4424-BECA-A204333D1CFD}"/>
              </a:ext>
            </a:extLst>
          </p:cNvPr>
          <p:cNvSpPr txBox="1">
            <a:spLocks/>
          </p:cNvSpPr>
          <p:nvPr/>
        </p:nvSpPr>
        <p:spPr>
          <a:xfrm>
            <a:off x="508000" y="3936863"/>
            <a:ext cx="8083826" cy="87451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</a:t>
            </a:r>
            <a:r>
              <a:rPr lang="en-ZA" dirty="0"/>
              <a:t>Power delivered</a:t>
            </a:r>
            <a:endParaRPr lang="en-ZA" sz="3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676D4A-3FC8-46C9-A536-CB9B2AC15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781591"/>
              </p:ext>
            </p:extLst>
          </p:nvPr>
        </p:nvGraphicFramePr>
        <p:xfrm>
          <a:off x="1884842" y="5908320"/>
          <a:ext cx="2120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2" name="Equation" r:id="rId17" imgW="850680" imgH="203040" progId="Equation.DSMT4">
                  <p:embed/>
                </p:oleObj>
              </mc:Choice>
              <mc:Fallback>
                <p:oleObj name="Equation" r:id="rId17" imgW="8506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DF80218-A408-4C79-9FC2-15817DDFD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84842" y="5908320"/>
                        <a:ext cx="2120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7">
            <a:extLst>
              <a:ext uri="{FF2B5EF4-FFF2-40B4-BE49-F238E27FC236}">
                <a16:creationId xmlns:a16="http://schemas.microsoft.com/office/drawing/2014/main" id="{0334D07E-4382-4A30-AF39-8159C3291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452434"/>
              </p:ext>
            </p:extLst>
          </p:nvPr>
        </p:nvGraphicFramePr>
        <p:xfrm>
          <a:off x="5060536" y="2344660"/>
          <a:ext cx="2839801" cy="54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3" name="Equation" r:id="rId19" imgW="1257120" imgH="241200" progId="Equation.DSMT4">
                  <p:embed/>
                </p:oleObj>
              </mc:Choice>
              <mc:Fallback>
                <p:oleObj name="Equation" r:id="rId19" imgW="1257120" imgH="241200" progId="Equation.DSMT4">
                  <p:embed/>
                  <p:pic>
                    <p:nvPicPr>
                      <p:cNvPr id="17" name="Object 7">
                        <a:extLst>
                          <a:ext uri="{FF2B5EF4-FFF2-40B4-BE49-F238E27FC236}">
                            <a16:creationId xmlns:a16="http://schemas.microsoft.com/office/drawing/2014/main" id="{3718220C-5F10-4895-BC99-F316755DE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536" y="2344660"/>
                        <a:ext cx="2839801" cy="546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E29F025-7B4F-49BD-A5E3-C458AF527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980955"/>
              </p:ext>
            </p:extLst>
          </p:nvPr>
        </p:nvGraphicFramePr>
        <p:xfrm>
          <a:off x="1988609" y="3590187"/>
          <a:ext cx="17129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4" name="Equation" r:id="rId21" imgW="698400" imgH="203040" progId="Equation.DSMT4">
                  <p:embed/>
                </p:oleObj>
              </mc:Choice>
              <mc:Fallback>
                <p:oleObj name="Equation" r:id="rId21" imgW="69840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6BFEFDD-1900-4B3C-8855-4C72D16AC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88609" y="3590187"/>
                        <a:ext cx="1712912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85557473-AB71-4036-9D5B-F590E0078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97860"/>
              </p:ext>
            </p:extLst>
          </p:nvPr>
        </p:nvGraphicFramePr>
        <p:xfrm>
          <a:off x="4043774" y="1668523"/>
          <a:ext cx="38147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915" name="Equation" r:id="rId23" imgW="1688760" imgH="279360" progId="Equation.DSMT4">
                  <p:embed/>
                </p:oleObj>
              </mc:Choice>
              <mc:Fallback>
                <p:oleObj name="Equation" r:id="rId23" imgW="1688760" imgH="279360" progId="Equation.DSMT4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0334D07E-4382-4A30-AF39-8159C3291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774" y="1668523"/>
                        <a:ext cx="3814762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10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943382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8. A force of 800 N acts on the end of a spanner. The perpendicular distance between the working line of the force and the centre line of the nut is 0,5 m.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4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F2184C-9296-4FE0-8894-7605CB12C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33511"/>
              </p:ext>
            </p:extLst>
          </p:nvPr>
        </p:nvGraphicFramePr>
        <p:xfrm>
          <a:off x="1125813" y="3283017"/>
          <a:ext cx="11747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5" name="Equation" r:id="rId7" imgW="457200" imgH="164880" progId="Equation.DSMT4">
                  <p:embed/>
                </p:oleObj>
              </mc:Choice>
              <mc:Fallback>
                <p:oleObj name="Equation" r:id="rId7" imgW="457200" imgH="164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F2184C-9296-4FE0-8894-7605CB12C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5813" y="3283017"/>
                        <a:ext cx="117475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F80218-A408-4C79-9FC2-15817DDFD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07860"/>
              </p:ext>
            </p:extLst>
          </p:nvPr>
        </p:nvGraphicFramePr>
        <p:xfrm>
          <a:off x="1429820" y="3836042"/>
          <a:ext cx="17414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6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DF80218-A408-4C79-9FC2-15817DDFD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9820" y="3836042"/>
                        <a:ext cx="174148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20975D2F-590D-4424-BECA-A204333D1CFD}"/>
              </a:ext>
            </a:extLst>
          </p:cNvPr>
          <p:cNvSpPr txBox="1">
            <a:spLocks/>
          </p:cNvSpPr>
          <p:nvPr/>
        </p:nvSpPr>
        <p:spPr>
          <a:xfrm>
            <a:off x="508000" y="2488455"/>
            <a:ext cx="8083826" cy="87451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Torque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676D4A-3FC8-46C9-A536-CB9B2AC15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28122"/>
              </p:ext>
            </p:extLst>
          </p:nvPr>
        </p:nvGraphicFramePr>
        <p:xfrm>
          <a:off x="1429819" y="4372617"/>
          <a:ext cx="17716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47" name="Equation" r:id="rId11" imgW="711000" imgH="177480" progId="Equation.DSMT4">
                  <p:embed/>
                </p:oleObj>
              </mc:Choice>
              <mc:Fallback>
                <p:oleObj name="Equation" r:id="rId11" imgW="71100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676D4A-3FC8-46C9-A536-CB9B2AC15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9819" y="4372617"/>
                        <a:ext cx="17716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058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00825"/>
              </p:ext>
            </p:extLst>
          </p:nvPr>
        </p:nvGraphicFramePr>
        <p:xfrm>
          <a:off x="4911919" y="267490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6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1919" y="267490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90036"/>
              </p:ext>
            </p:extLst>
          </p:nvPr>
        </p:nvGraphicFramePr>
        <p:xfrm>
          <a:off x="4511869" y="266538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6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1869" y="266538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F2184C-9296-4FE0-8894-7605CB12C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847847"/>
              </p:ext>
            </p:extLst>
          </p:nvPr>
        </p:nvGraphicFramePr>
        <p:xfrm>
          <a:off x="1538896" y="2916306"/>
          <a:ext cx="2572924" cy="49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67" name="Equation" r:id="rId6" imgW="1066680" imgH="203040" progId="Equation.DSMT4">
                  <p:embed/>
                </p:oleObj>
              </mc:Choice>
              <mc:Fallback>
                <p:oleObj name="Equation" r:id="rId6" imgW="10666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F2184C-9296-4FE0-8894-7605CB12C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8896" y="2916306"/>
                        <a:ext cx="2572924" cy="49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F80218-A408-4C79-9FC2-15817DDFD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66580"/>
              </p:ext>
            </p:extLst>
          </p:nvPr>
        </p:nvGraphicFramePr>
        <p:xfrm>
          <a:off x="1632079" y="3366088"/>
          <a:ext cx="28321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68" name="Equation" r:id="rId8" imgW="1180800" imgH="393480" progId="Equation.DSMT4">
                  <p:embed/>
                </p:oleObj>
              </mc:Choice>
              <mc:Fallback>
                <p:oleObj name="Equation" r:id="rId8" imgW="11808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DF80218-A408-4C79-9FC2-15817DDFD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32079" y="3366088"/>
                        <a:ext cx="283210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20975D2F-590D-4424-BECA-A204333D1CFD}"/>
              </a:ext>
            </a:extLst>
          </p:cNvPr>
          <p:cNvSpPr txBox="1">
            <a:spLocks/>
          </p:cNvSpPr>
          <p:nvPr/>
        </p:nvSpPr>
        <p:spPr>
          <a:xfrm>
            <a:off x="507999" y="1238250"/>
            <a:ext cx="10540999" cy="106003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Work done if the torque is kept constant while the nut turns through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676D4A-3FC8-46C9-A536-CB9B2AC15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29489"/>
              </p:ext>
            </p:extLst>
          </p:nvPr>
        </p:nvGraphicFramePr>
        <p:xfrm>
          <a:off x="1392435" y="4278624"/>
          <a:ext cx="25606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69" name="Equation" r:id="rId10" imgW="1028520" imgH="393480" progId="Equation.DSMT4">
                  <p:embed/>
                </p:oleObj>
              </mc:Choice>
              <mc:Fallback>
                <p:oleObj name="Equation" r:id="rId10" imgW="102852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676D4A-3FC8-46C9-A536-CB9B2AC15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92435" y="4278624"/>
                        <a:ext cx="2560637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74BA2EC0-6F17-4877-A1F3-3C483D16C578}"/>
              </a:ext>
            </a:extLst>
          </p:cNvPr>
          <p:cNvSpPr txBox="1">
            <a:spLocks/>
          </p:cNvSpPr>
          <p:nvPr/>
        </p:nvSpPr>
        <p:spPr>
          <a:xfrm>
            <a:off x="796842" y="2188315"/>
            <a:ext cx="8083826" cy="701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 err="1"/>
              <a:t>i</a:t>
            </a:r>
            <a:r>
              <a:rPr lang="en-ZA" sz="3200" dirty="0"/>
              <a:t>) 30°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FB2B5A9-0188-458C-BFD7-A4E46782D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298246"/>
              </p:ext>
            </p:extLst>
          </p:nvPr>
        </p:nvGraphicFramePr>
        <p:xfrm>
          <a:off x="2307867" y="5324580"/>
          <a:ext cx="24971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70" name="Equation" r:id="rId12" imgW="1002960" imgH="203040" progId="Equation.DSMT4">
                  <p:embed/>
                </p:oleObj>
              </mc:Choice>
              <mc:Fallback>
                <p:oleObj name="Equation" r:id="rId12" imgW="10029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676D4A-3FC8-46C9-A536-CB9B2AC15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07867" y="5324580"/>
                        <a:ext cx="2497138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CCECFFA-0FF4-4AF9-A736-8403C16FE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27282"/>
              </p:ext>
            </p:extLst>
          </p:nvPr>
        </p:nvGraphicFramePr>
        <p:xfrm>
          <a:off x="1538897" y="5848783"/>
          <a:ext cx="1951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771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9F50898-1630-4717-BF4F-66B8BF3FA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38897" y="5848783"/>
                        <a:ext cx="1951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200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b) (</a:t>
            </a:r>
            <a:r>
              <a:rPr lang="en-ZA" dirty="0" err="1"/>
              <a:t>i</a:t>
            </a:r>
            <a:r>
              <a:rPr lang="en-ZA" dirty="0"/>
              <a:t>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28808"/>
              </p:ext>
            </p:extLst>
          </p:nvPr>
        </p:nvGraphicFramePr>
        <p:xfrm>
          <a:off x="7759230" y="3547382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59230" y="3547382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263372"/>
              </p:ext>
            </p:extLst>
          </p:nvPr>
        </p:nvGraphicFramePr>
        <p:xfrm>
          <a:off x="7359180" y="353785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9180" y="353785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323FB68-BC27-4935-987D-A2F27798A1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91491"/>
              </p:ext>
            </p:extLst>
          </p:nvPr>
        </p:nvGraphicFramePr>
        <p:xfrm>
          <a:off x="508001" y="2660728"/>
          <a:ext cx="183356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8" name="Equation" r:id="rId6" imgW="736560" imgH="177480" progId="Equation.DSMT4">
                  <p:embed/>
                </p:oleObj>
              </mc:Choice>
              <mc:Fallback>
                <p:oleObj name="Equation" r:id="rId6" imgW="73656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323FB68-BC27-4935-987D-A2F27798A1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001" y="2660728"/>
                        <a:ext cx="183356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358DEE68-89DB-4342-A567-6C87AB2336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98248"/>
              </p:ext>
            </p:extLst>
          </p:nvPr>
        </p:nvGraphicFramePr>
        <p:xfrm>
          <a:off x="1443764" y="3217182"/>
          <a:ext cx="2117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29" name="Equation" r:id="rId8" imgW="850680" imgH="203040" progId="Equation.DSMT4">
                  <p:embed/>
                </p:oleObj>
              </mc:Choice>
              <mc:Fallback>
                <p:oleObj name="Equation" r:id="rId8" imgW="8506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358DEE68-89DB-4342-A567-6C87AB2336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3764" y="3217182"/>
                        <a:ext cx="21177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6DF16C7-396C-4079-91D1-680095338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494310"/>
              </p:ext>
            </p:extLst>
          </p:nvPr>
        </p:nvGraphicFramePr>
        <p:xfrm>
          <a:off x="1443763" y="3837136"/>
          <a:ext cx="15811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30"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6DF16C7-396C-4079-91D1-680095338B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3763" y="3837136"/>
                        <a:ext cx="15811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3275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8b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341200"/>
              </p:ext>
            </p:extLst>
          </p:nvPr>
        </p:nvGraphicFramePr>
        <p:xfrm>
          <a:off x="4772163" y="273521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2163" y="273521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F2184C-9296-4FE0-8894-7605CB12C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15521"/>
              </p:ext>
            </p:extLst>
          </p:nvPr>
        </p:nvGraphicFramePr>
        <p:xfrm>
          <a:off x="2237821" y="2679656"/>
          <a:ext cx="18621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1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F2184C-9296-4FE0-8894-7605CB12C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37821" y="2679656"/>
                        <a:ext cx="1862138" cy="51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F80218-A408-4C79-9FC2-15817DDFD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181102"/>
              </p:ext>
            </p:extLst>
          </p:nvPr>
        </p:nvGraphicFramePr>
        <p:xfrm>
          <a:off x="2225193" y="3325647"/>
          <a:ext cx="2154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2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DF80218-A408-4C79-9FC2-15817DDFD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5193" y="3325647"/>
                        <a:ext cx="2154237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676D4A-3FC8-46C9-A536-CB9B2AC15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384277"/>
              </p:ext>
            </p:extLst>
          </p:nvPr>
        </p:nvGraphicFramePr>
        <p:xfrm>
          <a:off x="2225193" y="3977660"/>
          <a:ext cx="17383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3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676D4A-3FC8-46C9-A536-CB9B2AC15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5193" y="3977660"/>
                        <a:ext cx="1738313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74BA2EC0-6F17-4877-A1F3-3C483D16C578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8083826" cy="701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ii) 3 revolutions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DFFE2BC-4CC1-4D1E-BB19-EF9A85A91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99455"/>
              </p:ext>
            </p:extLst>
          </p:nvPr>
        </p:nvGraphicFramePr>
        <p:xfrm>
          <a:off x="1239286" y="2080961"/>
          <a:ext cx="189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4" name="Equation" r:id="rId11" imgW="736560" imgH="177480" progId="Equation.DSMT4">
                  <p:embed/>
                </p:oleObj>
              </mc:Choice>
              <mc:Fallback>
                <p:oleObj name="Equation" r:id="rId11" imgW="73656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F2184C-9296-4FE0-8894-7605CB12C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9286" y="2080961"/>
                        <a:ext cx="1892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FCFC9422-D3BA-4C7B-943A-455063FF6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41051"/>
              </p:ext>
            </p:extLst>
          </p:nvPr>
        </p:nvGraphicFramePr>
        <p:xfrm>
          <a:off x="4715982" y="2681107"/>
          <a:ext cx="2839801" cy="546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5" name="Equation" r:id="rId13" imgW="1257120" imgH="241200" progId="Equation.DSMT4">
                  <p:embed/>
                </p:oleObj>
              </mc:Choice>
              <mc:Fallback>
                <p:oleObj name="Equation" r:id="rId13" imgW="1257120" imgH="241200" progId="Equation.DSMT4">
                  <p:embed/>
                  <p:pic>
                    <p:nvPicPr>
                      <p:cNvPr id="18" name="Object 7">
                        <a:extLst>
                          <a:ext uri="{FF2B5EF4-FFF2-40B4-BE49-F238E27FC236}">
                            <a16:creationId xmlns:a16="http://schemas.microsoft.com/office/drawing/2014/main" id="{0334D07E-4382-4A30-AF39-8159C3291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982" y="2681107"/>
                        <a:ext cx="2839801" cy="546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140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9 Work Against A Slope">
            <a:hlinkClick r:id="" action="ppaction://media"/>
            <a:extLst>
              <a:ext uri="{FF2B5EF4-FFF2-40B4-BE49-F238E27FC236}">
                <a16:creationId xmlns:a16="http://schemas.microsoft.com/office/drawing/2014/main" id="{9FBCE448-25DC-4F24-8454-6DFEC5FF9584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91BF521-CAB8-47D6-9D0F-9E6239626794}"/>
              </a:ext>
            </a:extLst>
          </p:cNvPr>
          <p:cNvSpPr/>
          <p:nvPr/>
        </p:nvSpPr>
        <p:spPr>
          <a:xfrm>
            <a:off x="0" y="-1"/>
            <a:ext cx="11336482" cy="63176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B8B3B6E-FBD8-4F22-B52C-1647ECA9F792}"/>
              </a:ext>
            </a:extLst>
          </p:cNvPr>
          <p:cNvPicPr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441" y="1497435"/>
            <a:ext cx="2973600" cy="332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39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2419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24194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000" y="614362"/>
            <a:ext cx="10541000" cy="720724"/>
          </a:xfrm>
        </p:spPr>
        <p:txBody>
          <a:bodyPr>
            <a:noAutofit/>
          </a:bodyPr>
          <a:lstStyle/>
          <a:p>
            <a:r>
              <a:rPr lang="en-ZA" dirty="0"/>
              <a:t>9. An object with a mass of 25 kg rests on a slope which makes an angle of 12° with the horizontal. Calculate the: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3195"/>
              </p:ext>
            </p:extLst>
          </p:nvPr>
        </p:nvGraphicFramePr>
        <p:xfrm>
          <a:off x="4900611" y="250424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0611" y="250424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F2184C-9296-4FE0-8894-7605CB12C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102809"/>
              </p:ext>
            </p:extLst>
          </p:nvPr>
        </p:nvGraphicFramePr>
        <p:xfrm>
          <a:off x="1013031" y="2792897"/>
          <a:ext cx="13700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1" name="Equation" r:id="rId5" imgW="533160" imgH="203040" progId="Equation.DSMT4">
                  <p:embed/>
                </p:oleObj>
              </mc:Choice>
              <mc:Fallback>
                <p:oleObj name="Equation" r:id="rId5" imgW="5331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F2184C-9296-4FE0-8894-7605CB12C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3031" y="2792897"/>
                        <a:ext cx="1370013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F80218-A408-4C79-9FC2-15817DDFD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234438"/>
              </p:ext>
            </p:extLst>
          </p:nvPr>
        </p:nvGraphicFramePr>
        <p:xfrm>
          <a:off x="1377605" y="3447294"/>
          <a:ext cx="15525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2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DF80218-A408-4C79-9FC2-15817DDFD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7605" y="3447294"/>
                        <a:ext cx="155257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676D4A-3FC8-46C9-A536-CB9B2AC15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73036"/>
              </p:ext>
            </p:extLst>
          </p:nvPr>
        </p:nvGraphicFramePr>
        <p:xfrm>
          <a:off x="1388164" y="4101691"/>
          <a:ext cx="13604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13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676D4A-3FC8-46C9-A536-CB9B2AC15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8164" y="4101691"/>
                        <a:ext cx="1360488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74BA2EC0-6F17-4877-A1F3-3C483D16C578}"/>
              </a:ext>
            </a:extLst>
          </p:cNvPr>
          <p:cNvSpPr txBox="1">
            <a:spLocks/>
          </p:cNvSpPr>
          <p:nvPr/>
        </p:nvSpPr>
        <p:spPr>
          <a:xfrm>
            <a:off x="508000" y="1958974"/>
            <a:ext cx="7566991" cy="701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Weight of the object</a:t>
            </a:r>
          </a:p>
        </p:txBody>
      </p:sp>
    </p:spTree>
    <p:extLst>
      <p:ext uri="{BB962C8B-B14F-4D97-AF65-F5344CB8AC3E}">
        <p14:creationId xmlns:p14="http://schemas.microsoft.com/office/powerpoint/2010/main" val="40097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2. The work done to stretch a spring from 0 to 60 mm is 20 J. Draw a force–distance graph.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5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18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4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18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649654BF-5F80-41AC-A8F7-D74A2C9E5208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2381250" y="1586573"/>
            <a:ext cx="6745357" cy="428315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742CCC8-A636-4D1C-B61A-E8A8AE3722B2}"/>
              </a:ext>
            </a:extLst>
          </p:cNvPr>
          <p:cNvSpPr txBox="1"/>
          <p:nvPr/>
        </p:nvSpPr>
        <p:spPr>
          <a:xfrm>
            <a:off x="3882886" y="5909485"/>
            <a:ext cx="39756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/>
              <a:t>Figure: A force–distance graph</a:t>
            </a:r>
            <a:endParaRPr lang="en-ZA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404FBA-B534-4C7D-BE4B-2503AB40ABC7}"/>
              </a:ext>
            </a:extLst>
          </p:cNvPr>
          <p:cNvSpPr txBox="1"/>
          <p:nvPr/>
        </p:nvSpPr>
        <p:spPr>
          <a:xfrm>
            <a:off x="5605670" y="4903303"/>
            <a:ext cx="45057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Z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506533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9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18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8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74BA2EC0-6F17-4877-A1F3-3C483D16C578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10541000" cy="950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Component of the weight parallel to the slope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5FC28A9-BC0C-406A-9DA9-2CF2A8BFB9A0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3153021" y="1914138"/>
            <a:ext cx="4810539" cy="3980566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517BBF4-6DB9-4385-9491-0323FFEFAC60}"/>
              </a:ext>
            </a:extLst>
          </p:cNvPr>
          <p:cNvSpPr txBox="1"/>
          <p:nvPr/>
        </p:nvSpPr>
        <p:spPr>
          <a:xfrm>
            <a:off x="3912981" y="5921405"/>
            <a:ext cx="481053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/>
              <a:t>Figure: A mass on an incline</a:t>
            </a:r>
            <a:endParaRPr lang="en-ZA" sz="2200" dirty="0"/>
          </a:p>
        </p:txBody>
      </p:sp>
    </p:spTree>
    <p:extLst>
      <p:ext uri="{BB962C8B-B14F-4D97-AF65-F5344CB8AC3E}">
        <p14:creationId xmlns:p14="http://schemas.microsoft.com/office/powerpoint/2010/main" val="1139054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9b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07762"/>
              </p:ext>
            </p:extLst>
          </p:nvPr>
        </p:nvGraphicFramePr>
        <p:xfrm>
          <a:off x="4524443" y="317946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4443" y="317946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708C225-E574-48A5-8E29-30D2378D0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700370"/>
              </p:ext>
            </p:extLst>
          </p:nvPr>
        </p:nvGraphicFramePr>
        <p:xfrm>
          <a:off x="4262565" y="2841315"/>
          <a:ext cx="2173228" cy="53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2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2565" y="2841315"/>
                        <a:ext cx="2173228" cy="535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40E29F6-6214-42AB-AC1F-0FFBF60E1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1864"/>
              </p:ext>
            </p:extLst>
          </p:nvPr>
        </p:nvGraphicFramePr>
        <p:xfrm>
          <a:off x="4262566" y="3515026"/>
          <a:ext cx="1975233" cy="535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3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2566" y="3515026"/>
                        <a:ext cx="1975233" cy="535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3302A11-EFC2-4D9B-B33E-F03A682EB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01750"/>
              </p:ext>
            </p:extLst>
          </p:nvPr>
        </p:nvGraphicFramePr>
        <p:xfrm>
          <a:off x="508001" y="2180642"/>
          <a:ext cx="54800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44" name="Equation" r:id="rId9" imgW="2006280" imgH="203040" progId="Equation.DSMT4">
                  <p:embed/>
                </p:oleObj>
              </mc:Choice>
              <mc:Fallback>
                <p:oleObj name="Equation" r:id="rId9" imgW="200628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708C225-E574-48A5-8E29-30D2378D0E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001" y="2180642"/>
                        <a:ext cx="54800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35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9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71776"/>
              </p:ext>
            </p:extLst>
          </p:nvPr>
        </p:nvGraphicFramePr>
        <p:xfrm>
          <a:off x="4921248" y="259566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48" y="259566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F2184C-9296-4FE0-8894-7605CB12C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422087"/>
              </p:ext>
            </p:extLst>
          </p:nvPr>
        </p:nvGraphicFramePr>
        <p:xfrm>
          <a:off x="722932" y="2616299"/>
          <a:ext cx="39798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7" name="Equation" r:id="rId5" imgW="1549080" imgH="203040" progId="Equation.DSMT4">
                  <p:embed/>
                </p:oleObj>
              </mc:Choice>
              <mc:Fallback>
                <p:oleObj name="Equation" r:id="rId5" imgW="15490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F2184C-9296-4FE0-8894-7605CB12C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932" y="2616299"/>
                        <a:ext cx="3979863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F80218-A408-4C79-9FC2-15817DDFD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525566"/>
              </p:ext>
            </p:extLst>
          </p:nvPr>
        </p:nvGraphicFramePr>
        <p:xfrm>
          <a:off x="2588175" y="3398935"/>
          <a:ext cx="2249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8" name="Equation" r:id="rId7" imgW="901440" imgH="203040" progId="Equation.DSMT4">
                  <p:embed/>
                </p:oleObj>
              </mc:Choice>
              <mc:Fallback>
                <p:oleObj name="Equation" r:id="rId7" imgW="9014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DF80218-A408-4C79-9FC2-15817DDFD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88175" y="3398935"/>
                        <a:ext cx="2249488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676D4A-3FC8-46C9-A536-CB9B2AC15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219535"/>
              </p:ext>
            </p:extLst>
          </p:nvPr>
        </p:nvGraphicFramePr>
        <p:xfrm>
          <a:off x="2627933" y="4166594"/>
          <a:ext cx="18986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89" name="Equation" r:id="rId9" imgW="761760" imgH="203040" progId="Equation.DSMT4">
                  <p:embed/>
                </p:oleObj>
              </mc:Choice>
              <mc:Fallback>
                <p:oleObj name="Equation" r:id="rId9" imgW="7617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676D4A-3FC8-46C9-A536-CB9B2AC15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7933" y="4166594"/>
                        <a:ext cx="18986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74BA2EC0-6F17-4877-A1F3-3C483D16C578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10541000" cy="81213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Work done by the component parallel to the plane if it displaces the mass 2,8 m</a:t>
            </a:r>
          </a:p>
        </p:txBody>
      </p:sp>
    </p:spTree>
    <p:extLst>
      <p:ext uri="{BB962C8B-B14F-4D97-AF65-F5344CB8AC3E}">
        <p14:creationId xmlns:p14="http://schemas.microsoft.com/office/powerpoint/2010/main" val="3326965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9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823005"/>
              </p:ext>
            </p:extLst>
          </p:nvPr>
        </p:nvGraphicFramePr>
        <p:xfrm>
          <a:off x="4921248" y="267963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1248" y="267963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1F2184C-9296-4FE0-8894-7605CB12C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38717"/>
              </p:ext>
            </p:extLst>
          </p:nvPr>
        </p:nvGraphicFramePr>
        <p:xfrm>
          <a:off x="1522411" y="2455800"/>
          <a:ext cx="16637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7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1F2184C-9296-4FE0-8894-7605CB12C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2411" y="2455800"/>
                        <a:ext cx="1663700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DF80218-A408-4C79-9FC2-15817DDFD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577282"/>
              </p:ext>
            </p:extLst>
          </p:nvPr>
        </p:nvGraphicFramePr>
        <p:xfrm>
          <a:off x="1924119" y="3736911"/>
          <a:ext cx="17113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8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DF80218-A408-4C79-9FC2-15817DDFD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24119" y="3736911"/>
                        <a:ext cx="1711325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676D4A-3FC8-46C9-A536-CB9B2AC15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41520"/>
              </p:ext>
            </p:extLst>
          </p:nvPr>
        </p:nvGraphicFramePr>
        <p:xfrm>
          <a:off x="1924118" y="4991036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9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F676D4A-3FC8-46C9-A536-CB9B2AC15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4118" y="4991036"/>
                        <a:ext cx="1930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>
            <a:extLst>
              <a:ext uri="{FF2B5EF4-FFF2-40B4-BE49-F238E27FC236}">
                <a16:creationId xmlns:a16="http://schemas.microsoft.com/office/drawing/2014/main" id="{74BA2EC0-6F17-4877-A1F3-3C483D16C578}"/>
              </a:ext>
            </a:extLst>
          </p:cNvPr>
          <p:cNvSpPr txBox="1">
            <a:spLocks/>
          </p:cNvSpPr>
          <p:nvPr/>
        </p:nvSpPr>
        <p:spPr>
          <a:xfrm>
            <a:off x="508000" y="1432547"/>
            <a:ext cx="10541000" cy="70181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d) Output power involved if the motion takes place during 8 s</a:t>
            </a:r>
          </a:p>
        </p:txBody>
      </p:sp>
    </p:spTree>
    <p:extLst>
      <p:ext uri="{BB962C8B-B14F-4D97-AF65-F5344CB8AC3E}">
        <p14:creationId xmlns:p14="http://schemas.microsoft.com/office/powerpoint/2010/main" val="1363975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4C56E343-8C90-47CA-923B-74E5659E8E1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Test your knowledge of this module by completing the summative activity on page 109 of your Student’s Book.</a:t>
            </a:r>
          </a:p>
        </p:txBody>
      </p:sp>
    </p:spTree>
    <p:extLst>
      <p:ext uri="{BB962C8B-B14F-4D97-AF65-F5344CB8AC3E}">
        <p14:creationId xmlns:p14="http://schemas.microsoft.com/office/powerpoint/2010/main" val="20609906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10255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2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94917"/>
              </p:ext>
            </p:extLst>
          </p:nvPr>
        </p:nvGraphicFramePr>
        <p:xfrm>
          <a:off x="4860925" y="243071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4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43071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2773"/>
              </p:ext>
            </p:extLst>
          </p:nvPr>
        </p:nvGraphicFramePr>
        <p:xfrm>
          <a:off x="4460875" y="242119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0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42119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033320"/>
              </p:ext>
            </p:extLst>
          </p:nvPr>
        </p:nvGraphicFramePr>
        <p:xfrm>
          <a:off x="4460875" y="242119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42119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108593"/>
            <a:ext cx="10541000" cy="12049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Calculate the force required to stretch the spring from 0 to 60mm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B5D727C-63C1-493D-8AA6-CC7E35EE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891730"/>
              </p:ext>
            </p:extLst>
          </p:nvPr>
        </p:nvGraphicFramePr>
        <p:xfrm>
          <a:off x="1137409" y="3827751"/>
          <a:ext cx="1495120" cy="50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2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7409" y="3827751"/>
                        <a:ext cx="1495120" cy="507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63F7E0-D38E-42C1-A316-6627B242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546844"/>
              </p:ext>
            </p:extLst>
          </p:nvPr>
        </p:nvGraphicFramePr>
        <p:xfrm>
          <a:off x="566532" y="4429035"/>
          <a:ext cx="3528804" cy="97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3" name="Equation" r:id="rId9" imgW="1523880" imgH="419040" progId="Equation.DSMT4">
                  <p:embed/>
                </p:oleObj>
              </mc:Choice>
              <mc:Fallback>
                <p:oleObj name="Equation" r:id="rId9" imgW="152388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6532" y="4429035"/>
                        <a:ext cx="3528804" cy="973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7342D8-D040-4848-8026-BA1E363C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667285"/>
              </p:ext>
            </p:extLst>
          </p:nvPr>
        </p:nvGraphicFramePr>
        <p:xfrm>
          <a:off x="1150662" y="5418049"/>
          <a:ext cx="3507761" cy="97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54" name="Equation" r:id="rId11" imgW="1511280" imgH="419040" progId="Equation.DSMT4">
                  <p:embed/>
                </p:oleObj>
              </mc:Choice>
              <mc:Fallback>
                <p:oleObj name="Equation" r:id="rId11" imgW="1511280" imgH="419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50662" y="5418049"/>
                        <a:ext cx="3507761" cy="973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F1207A8-BF95-4EA5-B30F-568CDBFA7FAF}"/>
              </a:ext>
            </a:extLst>
          </p:cNvPr>
          <p:cNvSpPr txBox="1"/>
          <p:nvPr/>
        </p:nvSpPr>
        <p:spPr>
          <a:xfrm>
            <a:off x="610015" y="2406970"/>
            <a:ext cx="10438985" cy="1246495"/>
          </a:xfrm>
          <a:prstGeom prst="rect">
            <a:avLst/>
          </a:prstGeom>
          <a:noFill/>
          <a:ln>
            <a:solidFill>
              <a:srgbClr val="59991F"/>
            </a:solidFill>
          </a:ln>
        </p:spPr>
        <p:txBody>
          <a:bodyPr wrap="square" rtlCol="0">
            <a:spAutoFit/>
          </a:bodyPr>
          <a:lstStyle/>
          <a:p>
            <a:r>
              <a:rPr lang="en-ZA" sz="2500" dirty="0">
                <a:solidFill>
                  <a:srgbClr val="59991F"/>
                </a:solidFill>
              </a:rPr>
              <a:t>Reminder: when work is done by an applied force which is not constant, such as on a spring that is compressed or a cable that is lifted, the average force (F</a:t>
            </a:r>
            <a:r>
              <a:rPr lang="en-ZA" sz="2500" baseline="-25000" dirty="0">
                <a:solidFill>
                  <a:srgbClr val="59991F"/>
                </a:solidFill>
              </a:rPr>
              <a:t>a</a:t>
            </a:r>
            <a:r>
              <a:rPr lang="en-ZA" sz="2500" dirty="0">
                <a:solidFill>
                  <a:srgbClr val="59991F"/>
                </a:solidFill>
              </a:rPr>
              <a:t>) must be used to calculate work don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2B32F29-385A-4038-BE3A-3CEAB9DA97EC}"/>
              </a:ext>
            </a:extLst>
          </p:cNvPr>
          <p:cNvSpPr txBox="1"/>
          <p:nvPr/>
        </p:nvSpPr>
        <p:spPr>
          <a:xfrm>
            <a:off x="3062914" y="3826757"/>
            <a:ext cx="5634652" cy="5078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ZA" sz="2600" dirty="0">
                <a:solidFill>
                  <a:srgbClr val="59991F"/>
                </a:solidFill>
              </a:rPr>
              <a:t>[Work done = Average force x distance]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D349C31-4933-4B65-BE72-032C92AF1D4E}"/>
              </a:ext>
            </a:extLst>
          </p:cNvPr>
          <p:cNvSpPr txBox="1"/>
          <p:nvPr/>
        </p:nvSpPr>
        <p:spPr>
          <a:xfrm>
            <a:off x="5290109" y="5623429"/>
            <a:ext cx="2701371" cy="5078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ZA" sz="2700" dirty="0">
                <a:solidFill>
                  <a:srgbClr val="59991F"/>
                </a:solidFill>
              </a:rPr>
              <a:t>[60mm = 0,06m]</a:t>
            </a:r>
          </a:p>
        </p:txBody>
      </p:sp>
    </p:spTree>
    <p:extLst>
      <p:ext uri="{BB962C8B-B14F-4D97-AF65-F5344CB8AC3E}">
        <p14:creationId xmlns:p14="http://schemas.microsoft.com/office/powerpoint/2010/main" val="38941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 animBg="1"/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E6FF8B6-0262-47D9-B818-8FDB190B9E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270269"/>
              </p:ext>
            </p:extLst>
          </p:nvPr>
        </p:nvGraphicFramePr>
        <p:xfrm>
          <a:off x="877267" y="4030553"/>
          <a:ext cx="3529012" cy="104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6" name="Equation" r:id="rId3" imgW="1409400" imgH="419040" progId="Equation.DSMT4">
                  <p:embed/>
                </p:oleObj>
              </mc:Choice>
              <mc:Fallback>
                <p:oleObj name="Equation" r:id="rId3" imgW="140940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F44233E-82EF-49D3-A739-7EE45A59E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7267" y="4030553"/>
                        <a:ext cx="3529012" cy="104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2a)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410826"/>
              </p:ext>
            </p:extLst>
          </p:nvPr>
        </p:nvGraphicFramePr>
        <p:xfrm>
          <a:off x="4655033" y="314877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7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5033" y="314877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553085"/>
              </p:ext>
            </p:extLst>
          </p:nvPr>
        </p:nvGraphicFramePr>
        <p:xfrm>
          <a:off x="4254983" y="313924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4983" y="313924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31517"/>
              </p:ext>
            </p:extLst>
          </p:nvPr>
        </p:nvGraphicFramePr>
        <p:xfrm>
          <a:off x="4254983" y="313924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99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4983" y="313924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E736AD-21B5-4CF6-B52D-6BF54246B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96162"/>
              </p:ext>
            </p:extLst>
          </p:nvPr>
        </p:nvGraphicFramePr>
        <p:xfrm>
          <a:off x="884097" y="5152820"/>
          <a:ext cx="39782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0" name="Equation" r:id="rId9" imgW="1562040" imgH="241200" progId="Equation.DSMT4">
                  <p:embed/>
                </p:oleObj>
              </mc:Choice>
              <mc:Fallback>
                <p:oleObj name="Equation" r:id="rId9" imgW="1562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4097" y="5152820"/>
                        <a:ext cx="397827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9968B74-8E9A-4BC1-A8BB-6E148A844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23176"/>
              </p:ext>
            </p:extLst>
          </p:nvPr>
        </p:nvGraphicFramePr>
        <p:xfrm>
          <a:off x="1097858" y="2939294"/>
          <a:ext cx="28321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1" name="Equation" r:id="rId11" imgW="1143000" imgH="444240" progId="Equation.DSMT4">
                  <p:embed/>
                </p:oleObj>
              </mc:Choice>
              <mc:Fallback>
                <p:oleObj name="Equation" r:id="rId11" imgW="114300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F44233E-82EF-49D3-A739-7EE45A59E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97858" y="2939294"/>
                        <a:ext cx="2832100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DB57B33-5F46-40B2-9567-A1CCE62AAA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103877"/>
              </p:ext>
            </p:extLst>
          </p:nvPr>
        </p:nvGraphicFramePr>
        <p:xfrm>
          <a:off x="508001" y="1812099"/>
          <a:ext cx="343058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2" name="Equation" r:id="rId13" imgW="1384200" imgH="444240" progId="Equation.DSMT4">
                  <p:embed/>
                </p:oleObj>
              </mc:Choice>
              <mc:Fallback>
                <p:oleObj name="Equation" r:id="rId13" imgW="1384200" imgH="4442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F44233E-82EF-49D3-A739-7EE45A59E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8001" y="1812099"/>
                        <a:ext cx="3430587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163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2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665785"/>
              </p:ext>
            </p:extLst>
          </p:nvPr>
        </p:nvGraphicFramePr>
        <p:xfrm>
          <a:off x="4860926" y="291443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6" y="291443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73432"/>
              </p:ext>
            </p:extLst>
          </p:nvPr>
        </p:nvGraphicFramePr>
        <p:xfrm>
          <a:off x="4460876" y="290491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4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90491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258648"/>
              </p:ext>
            </p:extLst>
          </p:nvPr>
        </p:nvGraphicFramePr>
        <p:xfrm>
          <a:off x="4460876" y="290491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6" y="290491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1" y="1328446"/>
            <a:ext cx="7905750" cy="787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a) (alternate solution)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B5D727C-63C1-493D-8AA6-CC7E35EE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4299"/>
              </p:ext>
            </p:extLst>
          </p:nvPr>
        </p:nvGraphicFramePr>
        <p:xfrm>
          <a:off x="1312449" y="2193712"/>
          <a:ext cx="4546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6" name="Equation" r:id="rId7" imgW="1828800" imgH="177480" progId="Equation.DSMT4">
                  <p:embed/>
                </p:oleObj>
              </mc:Choice>
              <mc:Fallback>
                <p:oleObj name="Equation" r:id="rId7" imgW="182880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2449" y="2193712"/>
                        <a:ext cx="45466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63F7E0-D38E-42C1-A316-6627B242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496023"/>
              </p:ext>
            </p:extLst>
          </p:nvPr>
        </p:nvGraphicFramePr>
        <p:xfrm>
          <a:off x="626306" y="2703852"/>
          <a:ext cx="51371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7" name="Equation" r:id="rId9" imgW="2070000" imgH="393480" progId="Equation.DSMT4">
                  <p:embed/>
                </p:oleObj>
              </mc:Choice>
              <mc:Fallback>
                <p:oleObj name="Equation" r:id="rId9" imgW="207000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306" y="2703852"/>
                        <a:ext cx="5137150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7342D8-D040-4848-8026-BA1E363C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11789"/>
              </p:ext>
            </p:extLst>
          </p:nvPr>
        </p:nvGraphicFramePr>
        <p:xfrm>
          <a:off x="931175" y="3633575"/>
          <a:ext cx="3487737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8" name="Equation" r:id="rId11" imgW="1434960" imgH="393480" progId="Equation.DSMT4">
                  <p:embed/>
                </p:oleObj>
              </mc:Choice>
              <mc:Fallback>
                <p:oleObj name="Equation" r:id="rId11" imgW="14349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31175" y="3633575"/>
                        <a:ext cx="3487737" cy="9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F44233E-82EF-49D3-A739-7EE45A59EA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539015"/>
              </p:ext>
            </p:extLst>
          </p:nvPr>
        </p:nvGraphicFramePr>
        <p:xfrm>
          <a:off x="1224794" y="4562262"/>
          <a:ext cx="3713162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19" name="Equation" r:id="rId13" imgW="1498320" imgH="419040" progId="Equation.DSMT4">
                  <p:embed/>
                </p:oleObj>
              </mc:Choice>
              <mc:Fallback>
                <p:oleObj name="Equation" r:id="rId13" imgW="149832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F44233E-82EF-49D3-A739-7EE45A59EA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24794" y="4562262"/>
                        <a:ext cx="3713162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7E736AD-21B5-4CF6-B52D-6BF54246B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358087"/>
              </p:ext>
            </p:extLst>
          </p:nvPr>
        </p:nvGraphicFramePr>
        <p:xfrm>
          <a:off x="2153620" y="5716005"/>
          <a:ext cx="35258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0" name="Equation" r:id="rId15" imgW="1384200" imgH="203040" progId="Equation.DSMT4">
                  <p:embed/>
                </p:oleObj>
              </mc:Choice>
              <mc:Fallback>
                <p:oleObj name="Equation" r:id="rId15" imgW="138420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7E736AD-21B5-4CF6-B52D-6BF54246B4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53620" y="5716005"/>
                        <a:ext cx="3525837" cy="51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569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2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93708"/>
              </p:ext>
            </p:extLst>
          </p:nvPr>
        </p:nvGraphicFramePr>
        <p:xfrm>
          <a:off x="4860925" y="282424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0925" y="282424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342756"/>
              </p:ext>
            </p:extLst>
          </p:nvPr>
        </p:nvGraphicFramePr>
        <p:xfrm>
          <a:off x="4460875" y="281471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81471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99694-70D0-4949-B26E-3A19A3A2A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86604"/>
              </p:ext>
            </p:extLst>
          </p:nvPr>
        </p:nvGraphicFramePr>
        <p:xfrm>
          <a:off x="4460875" y="281471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8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CF99694-70D0-4949-B26E-3A19A3A2AF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0875" y="281471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0" y="1238250"/>
            <a:ext cx="10541000" cy="12049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b) Calculate the power required if it takes 0.8 s to stretch the spring from 0 to 60 mm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B5D727C-63C1-493D-8AA6-CC7E35EE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26362"/>
              </p:ext>
            </p:extLst>
          </p:nvPr>
        </p:nvGraphicFramePr>
        <p:xfrm>
          <a:off x="1136167" y="2571268"/>
          <a:ext cx="1222186" cy="105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9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6167" y="2571268"/>
                        <a:ext cx="1222186" cy="105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63F7E0-D38E-42C1-A316-6627B242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359346"/>
              </p:ext>
            </p:extLst>
          </p:nvPr>
        </p:nvGraphicFramePr>
        <p:xfrm>
          <a:off x="1527035" y="3730272"/>
          <a:ext cx="952262" cy="105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0" name="Equation" r:id="rId9" imgW="380880" imgH="419040" progId="Equation.DSMT4">
                  <p:embed/>
                </p:oleObj>
              </mc:Choice>
              <mc:Fallback>
                <p:oleObj name="Equation" r:id="rId9" imgW="380880" imgH="419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7035" y="3730272"/>
                        <a:ext cx="952262" cy="105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17342D8-D040-4848-8026-BA1E363C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59727"/>
              </p:ext>
            </p:extLst>
          </p:nvPr>
        </p:nvGraphicFramePr>
        <p:xfrm>
          <a:off x="1566796" y="5130465"/>
          <a:ext cx="1235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1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17342D8-D040-4848-8026-BA1E363CA3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6796" y="5130465"/>
                        <a:ext cx="12350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08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3CF64A-7865-42D6-90BC-6CC329491F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ZA" dirty="0"/>
              <a:t>2. (Continued)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EA83637-0854-4DC6-9119-70F8D49EBD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98728"/>
              </p:ext>
            </p:extLst>
          </p:nvPr>
        </p:nvGraphicFramePr>
        <p:xfrm>
          <a:off x="4529069" y="2673707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7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EA83637-0854-4DC6-9119-70F8D49EB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9069" y="2673707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D74241-FAF7-41CB-8860-3814C6A8BD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38732"/>
              </p:ext>
            </p:extLst>
          </p:nvPr>
        </p:nvGraphicFramePr>
        <p:xfrm>
          <a:off x="4129019" y="266418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7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D74241-FAF7-41CB-8860-3814C6A8BD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9019" y="266418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4D0088D6-7C2C-410F-B33D-2568C3603B57}"/>
              </a:ext>
            </a:extLst>
          </p:cNvPr>
          <p:cNvSpPr txBox="1">
            <a:spLocks/>
          </p:cNvSpPr>
          <p:nvPr/>
        </p:nvSpPr>
        <p:spPr>
          <a:xfrm>
            <a:off x="508001" y="1085851"/>
            <a:ext cx="10541000" cy="120492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ZA" sz="3200" dirty="0"/>
              <a:t>c) Calculate the work done to stretch the spring from 0 to 30 mm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B5D727C-63C1-493D-8AA6-CC7E35EE96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805561"/>
              </p:ext>
            </p:extLst>
          </p:nvPr>
        </p:nvGraphicFramePr>
        <p:xfrm>
          <a:off x="2272933" y="2918226"/>
          <a:ext cx="2357184" cy="9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73" name="Equation" r:id="rId6" imgW="990360" imgH="393480" progId="Equation.DSMT4">
                  <p:embed/>
                </p:oleObj>
              </mc:Choice>
              <mc:Fallback>
                <p:oleObj name="Equation" r:id="rId6" imgW="99036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2933" y="2918226"/>
                        <a:ext cx="2357184" cy="93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063F7E0-D38E-42C1-A316-6627B2422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206791"/>
              </p:ext>
            </p:extLst>
          </p:nvPr>
        </p:nvGraphicFramePr>
        <p:xfrm>
          <a:off x="2291539" y="4065623"/>
          <a:ext cx="2889250" cy="100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74" name="Equation" r:id="rId8" imgW="1244520" imgH="431640" progId="Equation.DSMT4">
                  <p:embed/>
                </p:oleObj>
              </mc:Choice>
              <mc:Fallback>
                <p:oleObj name="Equation" r:id="rId8" imgW="124452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1539" y="4065623"/>
                        <a:ext cx="2889250" cy="1006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A34AB70-A82D-4EBF-8D75-C68D5FCAE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921406"/>
              </p:ext>
            </p:extLst>
          </p:nvPr>
        </p:nvGraphicFramePr>
        <p:xfrm>
          <a:off x="508001" y="2290774"/>
          <a:ext cx="44116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75" name="Equation" r:id="rId10" imgW="1803240" imgH="177480" progId="Equation.DSMT4">
                  <p:embed/>
                </p:oleObj>
              </mc:Choice>
              <mc:Fallback>
                <p:oleObj name="Equation" r:id="rId10" imgW="180324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B5D727C-63C1-493D-8AA6-CC7E35EE96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001" y="2290774"/>
                        <a:ext cx="441166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275CA8B-BE1D-4E86-BDB7-301444FEF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623364"/>
              </p:ext>
            </p:extLst>
          </p:nvPr>
        </p:nvGraphicFramePr>
        <p:xfrm>
          <a:off x="2297392" y="5255612"/>
          <a:ext cx="2682878" cy="100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76" name="Equation" r:id="rId12" imgW="1155600" imgH="431640" progId="Equation.DSMT4">
                  <p:embed/>
                </p:oleObj>
              </mc:Choice>
              <mc:Fallback>
                <p:oleObj name="Equation" r:id="rId12" imgW="115560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063F7E0-D38E-42C1-A316-6627B2422E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97392" y="5255612"/>
                        <a:ext cx="2682878" cy="1006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8E41298-8744-47BD-9049-22389F49A58C}"/>
              </a:ext>
            </a:extLst>
          </p:cNvPr>
          <p:cNvSpPr txBox="1"/>
          <p:nvPr/>
        </p:nvSpPr>
        <p:spPr>
          <a:xfrm>
            <a:off x="5180790" y="3085609"/>
            <a:ext cx="2701371" cy="5078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ZA" sz="2700" dirty="0">
                <a:solidFill>
                  <a:srgbClr val="59991F"/>
                </a:solidFill>
              </a:rPr>
              <a:t>[30mm = 0,03m]</a:t>
            </a:r>
          </a:p>
        </p:txBody>
      </p:sp>
    </p:spTree>
    <p:extLst>
      <p:ext uri="{BB962C8B-B14F-4D97-AF65-F5344CB8AC3E}">
        <p14:creationId xmlns:p14="http://schemas.microsoft.com/office/powerpoint/2010/main" val="1732323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Presentation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40</TotalTime>
  <Words>898</Words>
  <Application>Microsoft Office PowerPoint</Application>
  <PresentationFormat>Widescreen</PresentationFormat>
  <Paragraphs>85</Paragraphs>
  <Slides>45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Arial</vt:lpstr>
      <vt:lpstr>Arial Narrow</vt:lpstr>
      <vt:lpstr>Calibri</vt:lpstr>
      <vt:lpstr>Times New Roman</vt:lpstr>
      <vt:lpstr>Presentation2</vt:lpstr>
      <vt:lpstr>Equation</vt:lpstr>
      <vt:lpstr>Engineering Science</vt:lpstr>
      <vt:lpstr>Work, power and efficiency</vt:lpstr>
      <vt:lpstr>PowerPoint Presentation</vt:lpstr>
      <vt:lpstr>2. The work done to stretch a spring from 0 to 60 mm is 20 J. Draw a force–distance graph. </vt:lpstr>
      <vt:lpstr>2. (Continued)</vt:lpstr>
      <vt:lpstr>2a) (Continued)</vt:lpstr>
      <vt:lpstr>2. (Continued)</vt:lpstr>
      <vt:lpstr>2. (Continued)</vt:lpstr>
      <vt:lpstr>2. (Continued)</vt:lpstr>
      <vt:lpstr>2c) (Continued)</vt:lpstr>
      <vt:lpstr>3. A cable is 200 m long and its mass per unit length is 2,5 kg/m. The cable is hoisted at a constant speed of 10 m/s and the efficiency of the lifting device is 50%.</vt:lpstr>
      <vt:lpstr>3. (Continued)</vt:lpstr>
      <vt:lpstr>3a) (Continued)</vt:lpstr>
      <vt:lpstr>3. (Continued)</vt:lpstr>
      <vt:lpstr>3. (Continued)</vt:lpstr>
      <vt:lpstr>3. (Continued)</vt:lpstr>
      <vt:lpstr>3d) (Continued)</vt:lpstr>
      <vt:lpstr>4. The force–distance graph below represents a cable of 200 m hoisted at a constant speed. The total weight of the cable is 1 200 N and it is hoisted during a period of 4 minutes. The efficiency of this lifting device is 60%. </vt:lpstr>
      <vt:lpstr>4. (Continued)</vt:lpstr>
      <vt:lpstr>4a) (Continued)</vt:lpstr>
      <vt:lpstr>4. (Continued)</vt:lpstr>
      <vt:lpstr>4. (Continued)</vt:lpstr>
      <vt:lpstr>4. (Continued)</vt:lpstr>
      <vt:lpstr>5. A spiral spring is 100 mm long when it is not stretched out. A force of 8 N is required for stretching it 5 mm. The spring is now stretched from 120 mm to 160 mm. Draw the force–distance graph.</vt:lpstr>
      <vt:lpstr>5. (Continued)</vt:lpstr>
      <vt:lpstr>5. (Continued)</vt:lpstr>
      <vt:lpstr>5. (Continued)</vt:lpstr>
      <vt:lpstr>5. (Continued)</vt:lpstr>
      <vt:lpstr>6. A mass of 5 000 kg is hoisted though 3 m during a period of 15 s. Calculate the:</vt:lpstr>
      <vt:lpstr>6. (Continued)</vt:lpstr>
      <vt:lpstr>7. A machine requires a torque of 20 N.m at its shaft. The diameter of the shaft is 0,5 m. The rotational frequency of the shaft is 2 r/s. Calculate the:</vt:lpstr>
      <vt:lpstr>7a) (Continued)</vt:lpstr>
      <vt:lpstr>7. (Continued)</vt:lpstr>
      <vt:lpstr>8. A force of 800 N acts on the end of a spanner. The perpendicular distance between the working line of the force and the centre line of the nut is 0,5 m. Calculate the:</vt:lpstr>
      <vt:lpstr>8. (Continued)</vt:lpstr>
      <vt:lpstr>8b) (i) (Continued)</vt:lpstr>
      <vt:lpstr>8b) (Continued)</vt:lpstr>
      <vt:lpstr>PowerPoint Presentation</vt:lpstr>
      <vt:lpstr>9. An object with a mass of 25 kg rests on a slope which makes an angle of 12° with the horizontal. Calculate the:</vt:lpstr>
      <vt:lpstr>9. (Continued)</vt:lpstr>
      <vt:lpstr>9b) (Continued)</vt:lpstr>
      <vt:lpstr>9. (Continued)</vt:lpstr>
      <vt:lpstr>9. (Continued)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Dinky Gschliesser</cp:lastModifiedBy>
  <cp:revision>234</cp:revision>
  <dcterms:created xsi:type="dcterms:W3CDTF">2017-08-15T07:49:10Z</dcterms:created>
  <dcterms:modified xsi:type="dcterms:W3CDTF">2019-03-25T06:34:55Z</dcterms:modified>
</cp:coreProperties>
</file>